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474" w:type="pct"/>
        <w:tblInd w:w="-3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7"/>
        <w:gridCol w:w="5468"/>
      </w:tblGrid>
      <w:tr w:rsidR="005D6C9F" w14:paraId="6DAEBC7F" w14:textId="77777777" w:rsidTr="00D82F3A">
        <w:trPr>
          <w:trHeight w:val="324"/>
        </w:trPr>
        <w:tc>
          <w:tcPr>
            <w:tcW w:w="2511" w:type="pct"/>
          </w:tcPr>
          <w:p w14:paraId="2EEC7503" w14:textId="6999D6D8" w:rsidR="005D6C9F" w:rsidRPr="00FF1AD6" w:rsidRDefault="005D6C9F" w:rsidP="000210B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1AD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PHÒNG </w:t>
            </w:r>
            <w:r w:rsidR="00FF1AD6" w:rsidRPr="00FF1AD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D&amp;ĐT QUẬN CẦU GIẤY</w:t>
            </w:r>
            <w:r w:rsidRPr="00FF1AD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14:paraId="4FBEEC6B" w14:textId="77777777" w:rsidR="005D6C9F" w:rsidRDefault="005D6C9F" w:rsidP="000210B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DỊCH VỌNG</w:t>
            </w:r>
          </w:p>
          <w:p w14:paraId="6A80B2DD" w14:textId="77777777" w:rsidR="005D6C9F" w:rsidRDefault="005D6C9F" w:rsidP="000210B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2020 – 2021</w:t>
            </w:r>
          </w:p>
          <w:p w14:paraId="4051CE9B" w14:textId="64774C81" w:rsidR="005D6C9F" w:rsidRDefault="005D6C9F" w:rsidP="000210B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489" w:type="pct"/>
            <w:hideMark/>
          </w:tcPr>
          <w:p w14:paraId="1D6FD3F9" w14:textId="3C704526" w:rsidR="005D6C9F" w:rsidRDefault="005D6C9F" w:rsidP="000210B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THI THỬ LẦN I</w:t>
            </w:r>
          </w:p>
          <w:p w14:paraId="01810314" w14:textId="1E22E64E" w:rsidR="005D6C9F" w:rsidRDefault="00FF1AD6" w:rsidP="000210B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-LỚP 9</w:t>
            </w:r>
          </w:p>
          <w:p w14:paraId="4D5FC253" w14:textId="1424D955" w:rsidR="005D6C9F" w:rsidRDefault="005D6C9F" w:rsidP="000210B9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 gian làm bài: 120 phút</w:t>
            </w:r>
          </w:p>
        </w:tc>
      </w:tr>
    </w:tbl>
    <w:p w14:paraId="3C829A95" w14:textId="02F8D212" w:rsidR="00AF5F37" w:rsidRPr="005D6C9F" w:rsidRDefault="00275EC0" w:rsidP="000210B9">
      <w:p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b/>
          <w:bCs/>
          <w:sz w:val="24"/>
          <w:szCs w:val="24"/>
        </w:rPr>
        <w:t>Bài 1. (2,0 điểm)</w:t>
      </w:r>
      <w:r w:rsidRPr="005D6C9F">
        <w:rPr>
          <w:rFonts w:ascii="Times New Roman" w:hAnsi="Times New Roman" w:cs="Times New Roman"/>
          <w:sz w:val="24"/>
          <w:szCs w:val="24"/>
        </w:rPr>
        <w:t xml:space="preserve"> Cho hai biểu thức: </w:t>
      </w:r>
      <w:r w:rsidR="00116EDC" w:rsidRPr="005D6C9F">
        <w:rPr>
          <w:rFonts w:ascii="Times New Roman" w:hAnsi="Times New Roman" w:cs="Times New Roman"/>
          <w:position w:val="-28"/>
          <w:sz w:val="24"/>
          <w:szCs w:val="24"/>
        </w:rPr>
        <w:object w:dxaOrig="1100" w:dyaOrig="660" w14:anchorId="10EC34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33.3pt" o:ole="">
            <v:imagedata r:id="rId8" o:title=""/>
          </v:shape>
          <o:OLEObject Type="Embed" ProgID="Equation.DSMT4" ShapeID="_x0000_i1025" DrawAspect="Content" ObjectID="_1772543817" r:id="rId9"/>
        </w:objec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và </w:t>
      </w:r>
      <w:r w:rsidR="00116EDC" w:rsidRPr="005D6C9F">
        <w:rPr>
          <w:rFonts w:ascii="Times New Roman" w:hAnsi="Times New Roman" w:cs="Times New Roman"/>
          <w:position w:val="-28"/>
          <w:sz w:val="24"/>
          <w:szCs w:val="24"/>
        </w:rPr>
        <w:object w:dxaOrig="2960" w:dyaOrig="720" w14:anchorId="34CC07CF">
          <v:shape id="_x0000_i1026" type="#_x0000_t75" style="width:147.2pt;height:36.55pt" o:ole="">
            <v:imagedata r:id="rId10" o:title=""/>
          </v:shape>
          <o:OLEObject Type="Embed" ProgID="Equation.DSMT4" ShapeID="_x0000_i1026" DrawAspect="Content" ObjectID="_1772543818" r:id="rId11"/>
        </w:objec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với </w:t>
      </w:r>
      <w:r w:rsidR="00116EDC" w:rsidRPr="005D6C9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162ACCA0">
          <v:shape id="_x0000_i1027" type="#_x0000_t75" style="width:56.95pt;height:16.1pt" o:ole="">
            <v:imagedata r:id="rId12" o:title=""/>
          </v:shape>
          <o:OLEObject Type="Embed" ProgID="Equation.DSMT4" ShapeID="_x0000_i1027" DrawAspect="Content" ObjectID="_1772543819" r:id="rId13"/>
        </w:object>
      </w:r>
    </w:p>
    <w:p w14:paraId="7D0FDBC4" w14:textId="7F33E436" w:rsidR="00275EC0" w:rsidRPr="005D6C9F" w:rsidRDefault="00275EC0" w:rsidP="000210B9">
      <w:pPr>
        <w:pStyle w:val="ListParagraph"/>
        <w:numPr>
          <w:ilvl w:val="0"/>
          <w:numId w:val="1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Tính giá trị của biểu thức A khi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17B3883">
          <v:shape id="_x0000_i1028" type="#_x0000_t75" style="width:29pt;height:13.95pt" o:ole="">
            <v:imagedata r:id="rId14" o:title=""/>
          </v:shape>
          <o:OLEObject Type="Embed" ProgID="Equation.DSMT4" ShapeID="_x0000_i1028" DrawAspect="Content" ObjectID="_1772543820" r:id="rId15"/>
        </w:object>
      </w:r>
    </w:p>
    <w:p w14:paraId="64BD3AA9" w14:textId="74D8B0DA" w:rsidR="00275EC0" w:rsidRPr="005D6C9F" w:rsidRDefault="00275EC0" w:rsidP="000210B9">
      <w:pPr>
        <w:pStyle w:val="ListParagraph"/>
        <w:numPr>
          <w:ilvl w:val="0"/>
          <w:numId w:val="1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Chứng minh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28"/>
          <w:sz w:val="24"/>
          <w:szCs w:val="24"/>
        </w:rPr>
        <w:object w:dxaOrig="1100" w:dyaOrig="720" w14:anchorId="6FD90D1B">
          <v:shape id="_x0000_i1029" type="#_x0000_t75" style="width:54.8pt;height:36.55pt" o:ole="">
            <v:imagedata r:id="rId16" o:title=""/>
          </v:shape>
          <o:OLEObject Type="Embed" ProgID="Equation.DSMT4" ShapeID="_x0000_i1029" DrawAspect="Content" ObjectID="_1772543821" r:id="rId17"/>
        </w:object>
      </w:r>
    </w:p>
    <w:p w14:paraId="2BCD852B" w14:textId="615CC045" w:rsidR="00275EC0" w:rsidRPr="005D6C9F" w:rsidRDefault="00275EC0" w:rsidP="000210B9">
      <w:pPr>
        <w:pStyle w:val="ListParagraph"/>
        <w:numPr>
          <w:ilvl w:val="0"/>
          <w:numId w:val="1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 xml:space="preserve">Tìm tất cả giá trị nguyên của </w:t>
      </w:r>
      <w:r w:rsidR="00FF1AD6">
        <w:rPr>
          <w:rFonts w:ascii="Times New Roman" w:hAnsi="Times New Roman" w:cs="Times New Roman"/>
          <w:sz w:val="24"/>
          <w:szCs w:val="24"/>
        </w:rPr>
        <w:t xml:space="preserve">x </w:t>
      </w:r>
      <w:r w:rsidRPr="005D6C9F">
        <w:rPr>
          <w:rFonts w:ascii="Times New Roman" w:hAnsi="Times New Roman" w:cs="Times New Roman"/>
          <w:sz w:val="24"/>
          <w:szCs w:val="24"/>
        </w:rPr>
        <w:t>để biểu thức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21364AD">
          <v:shape id="_x0000_i1030" type="#_x0000_t75" style="width:41.9pt;height:13.95pt" o:ole="">
            <v:imagedata r:id="rId18" o:title=""/>
          </v:shape>
          <o:OLEObject Type="Embed" ProgID="Equation.DSMT4" ShapeID="_x0000_i1030" DrawAspect="Content" ObjectID="_1772543822" r:id="rId19"/>
        </w:object>
      </w:r>
      <w:r w:rsidRPr="005D6C9F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p w14:paraId="4F9CC7D8" w14:textId="66346370" w:rsidR="00275EC0" w:rsidRPr="005D6C9F" w:rsidRDefault="00275EC0" w:rsidP="000210B9">
      <w:pPr>
        <w:spacing w:after="36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D6C9F">
        <w:rPr>
          <w:rFonts w:ascii="Times New Roman" w:hAnsi="Times New Roman" w:cs="Times New Roman"/>
          <w:b/>
          <w:bCs/>
          <w:sz w:val="24"/>
          <w:szCs w:val="24"/>
        </w:rPr>
        <w:t>Bài 2. (2,5 điểm)</w:t>
      </w:r>
    </w:p>
    <w:p w14:paraId="02D7B15C" w14:textId="51831226" w:rsidR="00275EC0" w:rsidRPr="005D6C9F" w:rsidRDefault="00275EC0" w:rsidP="000210B9">
      <w:pPr>
        <w:pStyle w:val="ListParagraph"/>
        <w:numPr>
          <w:ilvl w:val="0"/>
          <w:numId w:val="2"/>
        </w:numPr>
        <w:spacing w:after="36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D6C9F">
        <w:rPr>
          <w:rFonts w:ascii="Times New Roman" w:hAnsi="Times New Roman" w:cs="Times New Roman"/>
          <w:i/>
          <w:iCs/>
          <w:sz w:val="24"/>
          <w:szCs w:val="24"/>
        </w:rPr>
        <w:t>Giải bài toán bẳng cách lập phương trình hoặc hệ phương trình:</w:t>
      </w:r>
    </w:p>
    <w:p w14:paraId="2C5C23E2" w14:textId="65361FFA" w:rsidR="00275EC0" w:rsidRPr="005D6C9F" w:rsidRDefault="00275EC0" w:rsidP="000210B9">
      <w:pPr>
        <w:pStyle w:val="ListParagraph"/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Một công nhân dự định làm 360 sản phẩm trong một t</w:t>
      </w:r>
      <w:r w:rsidR="00385D4A" w:rsidRPr="005D6C9F">
        <w:rPr>
          <w:rFonts w:ascii="Times New Roman" w:hAnsi="Times New Roman" w:cs="Times New Roman"/>
          <w:sz w:val="24"/>
          <w:szCs w:val="24"/>
        </w:rPr>
        <w:t>hờ</w:t>
      </w:r>
      <w:r w:rsidRPr="005D6C9F">
        <w:rPr>
          <w:rFonts w:ascii="Times New Roman" w:hAnsi="Times New Roman" w:cs="Times New Roman"/>
          <w:sz w:val="24"/>
          <w:szCs w:val="24"/>
        </w:rPr>
        <w:t>i gian đã định. Nhưng thực tế xí nghiệp lại giao 400 sản phẩm. Mặc dù người đ</w:t>
      </w:r>
      <w:r w:rsidR="004A4412">
        <w:rPr>
          <w:rFonts w:ascii="Times New Roman" w:hAnsi="Times New Roman" w:cs="Times New Roman"/>
          <w:sz w:val="24"/>
          <w:szCs w:val="24"/>
        </w:rPr>
        <w:t>ó mỗi giờ</w:t>
      </w:r>
      <w:r w:rsidRPr="005D6C9F">
        <w:rPr>
          <w:rFonts w:ascii="Times New Roman" w:hAnsi="Times New Roman" w:cs="Times New Roman"/>
          <w:sz w:val="24"/>
          <w:szCs w:val="24"/>
        </w:rPr>
        <w:t xml:space="preserve"> đã làm thêm 1 sản phẩm so với dự kiến, nhưng thời gian hoàn thành </w:t>
      </w:r>
      <w:r w:rsidR="00FF1AD6">
        <w:rPr>
          <w:rFonts w:ascii="Times New Roman" w:hAnsi="Times New Roman" w:cs="Times New Roman"/>
          <w:sz w:val="24"/>
          <w:szCs w:val="24"/>
        </w:rPr>
        <w:t xml:space="preserve">công việc </w:t>
      </w:r>
      <w:r w:rsidRPr="005D6C9F">
        <w:rPr>
          <w:rFonts w:ascii="Times New Roman" w:hAnsi="Times New Roman" w:cs="Times New Roman"/>
          <w:sz w:val="24"/>
          <w:szCs w:val="24"/>
        </w:rPr>
        <w:t xml:space="preserve">vẫn chậm so với dự định </w:t>
      </w:r>
      <w:r w:rsidR="00FF1AD6">
        <w:rPr>
          <w:rFonts w:ascii="Times New Roman" w:hAnsi="Times New Roman" w:cs="Times New Roman"/>
          <w:sz w:val="24"/>
          <w:szCs w:val="24"/>
        </w:rPr>
        <w:t xml:space="preserve">là </w:t>
      </w:r>
      <w:r w:rsidRPr="005D6C9F">
        <w:rPr>
          <w:rFonts w:ascii="Times New Roman" w:hAnsi="Times New Roman" w:cs="Times New Roman"/>
          <w:sz w:val="24"/>
          <w:szCs w:val="24"/>
        </w:rPr>
        <w:t>1 giờ. Tính số sản phẩm mỗi giờ</w:t>
      </w:r>
      <w:r w:rsidR="00385D4A" w:rsidRPr="005D6C9F">
        <w:rPr>
          <w:rFonts w:ascii="Times New Roman" w:hAnsi="Times New Roman" w:cs="Times New Roman"/>
          <w:sz w:val="24"/>
          <w:szCs w:val="24"/>
        </w:rPr>
        <w:t xml:space="preserve"> theo dự kiến của người đó. Biết mỗi giờ người đó làm không quá 20 sản phẩm.</w:t>
      </w:r>
    </w:p>
    <w:p w14:paraId="406EEC44" w14:textId="5759DC84" w:rsidR="00385D4A" w:rsidRPr="005D6C9F" w:rsidRDefault="00385D4A" w:rsidP="000210B9">
      <w:pPr>
        <w:pStyle w:val="ListParagraph"/>
        <w:numPr>
          <w:ilvl w:val="0"/>
          <w:numId w:val="2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 xml:space="preserve">Một hình trụ có chiều cao bằng đường kính đáy. Diện tích xung quanh của hình trụ bằng </w:t>
      </w:r>
      <w:r w:rsidR="00116EDC" w:rsidRPr="005D6C9F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351E019A">
          <v:shape id="_x0000_i1031" type="#_x0000_t75" style="width:41.9pt;height:16.1pt" o:ole="">
            <v:imagedata r:id="rId20" o:title=""/>
          </v:shape>
          <o:OLEObject Type="Embed" ProgID="Equation.DSMT4" ShapeID="_x0000_i1031" DrawAspect="Content" ObjectID="_1772543823" r:id="rId21"/>
        </w:object>
      </w:r>
      <w:r w:rsidRPr="005D6C9F">
        <w:rPr>
          <w:rFonts w:ascii="Times New Roman" w:hAnsi="Times New Roman" w:cs="Times New Roman"/>
          <w:sz w:val="24"/>
          <w:szCs w:val="24"/>
        </w:rPr>
        <w:t xml:space="preserve">. </w:t>
      </w:r>
      <w:r w:rsidR="00116EDC" w:rsidRPr="005D6C9F">
        <w:rPr>
          <w:rFonts w:ascii="Times New Roman" w:hAnsi="Times New Roman" w:cs="Times New Roman"/>
          <w:sz w:val="24"/>
          <w:szCs w:val="24"/>
        </w:rPr>
        <w:t>T</w:t>
      </w:r>
      <w:r w:rsidRPr="005D6C9F">
        <w:rPr>
          <w:rFonts w:ascii="Times New Roman" w:hAnsi="Times New Roman" w:cs="Times New Roman"/>
          <w:sz w:val="24"/>
          <w:szCs w:val="24"/>
        </w:rPr>
        <w:t xml:space="preserve">ính thể tích hình trụ. (lấy </w:t>
      </w:r>
      <w:r w:rsidR="00116EDC" w:rsidRPr="005D6C9F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7BA3D61C">
          <v:shape id="_x0000_i1032" type="#_x0000_t75" style="width:43pt;height:16.1pt" o:ole="">
            <v:imagedata r:id="rId22" o:title=""/>
          </v:shape>
          <o:OLEObject Type="Embed" ProgID="Equation.DSMT4" ShapeID="_x0000_i1032" DrawAspect="Content" ObjectID="_1772543824" r:id="rId23"/>
        </w:object>
      </w:r>
      <w:r w:rsidR="007E0FF2" w:rsidRPr="005D6C9F">
        <w:rPr>
          <w:rFonts w:ascii="Times New Roman" w:hAnsi="Times New Roman" w:cs="Times New Roman"/>
          <w:sz w:val="24"/>
          <w:szCs w:val="24"/>
        </w:rPr>
        <w:t>)</w:t>
      </w:r>
    </w:p>
    <w:p w14:paraId="6E23594E" w14:textId="71E8D776" w:rsidR="007E0FF2" w:rsidRPr="005D6C9F" w:rsidRDefault="007E0FF2" w:rsidP="000210B9">
      <w:pPr>
        <w:spacing w:after="36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D6C9F">
        <w:rPr>
          <w:rFonts w:ascii="Times New Roman" w:hAnsi="Times New Roman" w:cs="Times New Roman"/>
          <w:b/>
          <w:bCs/>
          <w:sz w:val="24"/>
          <w:szCs w:val="24"/>
        </w:rPr>
        <w:t>Bài 3: (2,0 điểm)</w:t>
      </w:r>
    </w:p>
    <w:p w14:paraId="11F50246" w14:textId="39E3AD63" w:rsidR="007E0FF2" w:rsidRPr="005D6C9F" w:rsidRDefault="007E0FF2" w:rsidP="000210B9">
      <w:pPr>
        <w:pStyle w:val="ListParagraph"/>
        <w:numPr>
          <w:ilvl w:val="0"/>
          <w:numId w:val="3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Giải phương trình: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8"/>
          <w:sz w:val="24"/>
          <w:szCs w:val="24"/>
        </w:rPr>
        <w:object w:dxaOrig="1620" w:dyaOrig="360" w14:anchorId="34EE6D4B">
          <v:shape id="_x0000_i1033" type="#_x0000_t75" style="width:80.6pt;height:18.25pt" o:ole="">
            <v:imagedata r:id="rId24" o:title=""/>
          </v:shape>
          <o:OLEObject Type="Embed" ProgID="Equation.DSMT4" ShapeID="_x0000_i1033" DrawAspect="Content" ObjectID="_1772543825" r:id="rId25"/>
        </w:object>
      </w:r>
    </w:p>
    <w:p w14:paraId="6148A436" w14:textId="5554A626" w:rsidR="007E0FF2" w:rsidRPr="005D6C9F" w:rsidRDefault="007E0FF2" w:rsidP="000210B9">
      <w:pPr>
        <w:pStyle w:val="ListParagraph"/>
        <w:numPr>
          <w:ilvl w:val="0"/>
          <w:numId w:val="3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Cho hệ phương trình: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34"/>
          <w:sz w:val="24"/>
          <w:szCs w:val="24"/>
        </w:rPr>
        <w:object w:dxaOrig="1700" w:dyaOrig="800" w14:anchorId="5F86E6E4">
          <v:shape id="_x0000_i1034" type="#_x0000_t75" style="width:84.9pt;height:39.75pt" o:ole="">
            <v:imagedata r:id="rId26" o:title=""/>
          </v:shape>
          <o:OLEObject Type="Embed" ProgID="Equation.DSMT4" ShapeID="_x0000_i1034" DrawAspect="Content" ObjectID="_1772543826" r:id="rId27"/>
        </w:object>
      </w:r>
    </w:p>
    <w:p w14:paraId="77A2B5E7" w14:textId="48FE306B" w:rsidR="007E0FF2" w:rsidRPr="005D6C9F" w:rsidRDefault="007E0FF2" w:rsidP="000210B9">
      <w:pPr>
        <w:pStyle w:val="ListParagraph"/>
        <w:numPr>
          <w:ilvl w:val="0"/>
          <w:numId w:val="4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 xml:space="preserve">Giải hệ phương trình với </w:t>
      </w:r>
      <w:r w:rsidR="00116EDC" w:rsidRPr="005D6C9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40599D8E">
          <v:shape id="_x0000_i1035" type="#_x0000_t75" style="width:36.55pt;height:13.95pt" o:ole="">
            <v:imagedata r:id="rId28" o:title=""/>
          </v:shape>
          <o:OLEObject Type="Embed" ProgID="Equation.DSMT4" ShapeID="_x0000_i1035" DrawAspect="Content" ObjectID="_1772543827" r:id="rId29"/>
        </w:object>
      </w:r>
    </w:p>
    <w:p w14:paraId="02280FB4" w14:textId="2C824B1F" w:rsidR="007E0FF2" w:rsidRPr="005D6C9F" w:rsidRDefault="007E0FF2" w:rsidP="000210B9">
      <w:pPr>
        <w:pStyle w:val="ListParagraph"/>
        <w:numPr>
          <w:ilvl w:val="0"/>
          <w:numId w:val="4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Trong hệ tọa độ Oxy, cho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6921D4B">
          <v:shape id="_x0000_i1036" type="#_x0000_t75" style="width:43pt;height:20.4pt" o:ole="">
            <v:imagedata r:id="rId30" o:title=""/>
          </v:shape>
          <o:OLEObject Type="Embed" ProgID="Equation.DSMT4" ShapeID="_x0000_i1036" DrawAspect="Content" ObjectID="_1772543828" r:id="rId31"/>
        </w:object>
      </w:r>
      <w:r w:rsidRPr="005D6C9F">
        <w:rPr>
          <w:rFonts w:ascii="Times New Roman" w:hAnsi="Times New Roman" w:cs="Times New Roman"/>
          <w:sz w:val="24"/>
          <w:szCs w:val="24"/>
        </w:rPr>
        <w:t xml:space="preserve"> với </w:t>
      </w:r>
      <w:r w:rsidR="00116EDC" w:rsidRPr="005D6C9F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3E8D2457">
          <v:shape id="_x0000_i1037" type="#_x0000_t75" style="width:30.1pt;height:20.4pt" o:ole="">
            <v:imagedata r:id="rId32" o:title=""/>
          </v:shape>
          <o:OLEObject Type="Embed" ProgID="Equation.DSMT4" ShapeID="_x0000_i1037" DrawAspect="Content" ObjectID="_1772543829" r:id="rId33"/>
        </w:objec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Pr="005D6C9F">
        <w:rPr>
          <w:rFonts w:ascii="Times New Roman" w:hAnsi="Times New Roman" w:cs="Times New Roman"/>
          <w:sz w:val="24"/>
          <w:szCs w:val="24"/>
        </w:rPr>
        <w:t xml:space="preserve">là nghiệm của hệ phương trình. Tìm </w:t>
      </w:r>
      <w:r w:rsidR="000210B9">
        <w:rPr>
          <w:rFonts w:ascii="Times New Roman" w:hAnsi="Times New Roman" w:cs="Times New Roman"/>
          <w:sz w:val="24"/>
          <w:szCs w:val="24"/>
        </w:rPr>
        <w:t xml:space="preserve">m </w:t>
      </w:r>
      <w:r w:rsidRPr="005D6C9F">
        <w:rPr>
          <w:rFonts w:ascii="Times New Roman" w:hAnsi="Times New Roman" w:cs="Times New Roman"/>
          <w:sz w:val="24"/>
          <w:szCs w:val="24"/>
        </w:rPr>
        <w:t>để hệ phương trình có nghiệm duy nhất sao cho điểm M nằm trên đường tròn tâm O bán kính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1F17C24D">
          <v:shape id="_x0000_i1038" type="#_x0000_t75" style="width:18.25pt;height:18.25pt" o:ole="">
            <v:imagedata r:id="rId34" o:title=""/>
          </v:shape>
          <o:OLEObject Type="Embed" ProgID="Equation.DSMT4" ShapeID="_x0000_i1038" DrawAspect="Content" ObjectID="_1772543830" r:id="rId35"/>
        </w:object>
      </w:r>
      <w:r w:rsidR="00116EDC" w:rsidRPr="005D6C9F">
        <w:rPr>
          <w:rFonts w:ascii="Times New Roman" w:hAnsi="Times New Roman" w:cs="Times New Roman"/>
          <w:sz w:val="24"/>
          <w:szCs w:val="24"/>
        </w:rPr>
        <w:t>.</w:t>
      </w:r>
    </w:p>
    <w:p w14:paraId="42DA84F0" w14:textId="0379299F" w:rsidR="007E0FF2" w:rsidRPr="005D6C9F" w:rsidRDefault="007E0FF2" w:rsidP="000210B9">
      <w:p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b/>
          <w:bCs/>
          <w:sz w:val="24"/>
          <w:szCs w:val="24"/>
        </w:rPr>
        <w:t>Bài 4: (3,0 điểm)</w:t>
      </w:r>
      <w:r w:rsidRPr="005D6C9F">
        <w:rPr>
          <w:rFonts w:ascii="Times New Roman" w:hAnsi="Times New Roman" w:cs="Times New Roman"/>
          <w:sz w:val="24"/>
          <w:szCs w:val="24"/>
        </w:rPr>
        <w:t xml:space="preserve"> Cho (O; R) có hai đường kính AB và CD vuông góc với nhau. Trên đoạn thẳng AO lấy điểm M (điểm M khác O, A). Đường thẳng CM cắt đường tròn (O) tại N. Qua M kẻ đường thẳng d vuông góc với AB. Kẻ tiếp tuyến với (O) tại N cắt đường thẳng d tại P.</w:t>
      </w:r>
    </w:p>
    <w:p w14:paraId="5A3E5F20" w14:textId="4ACF07F1" w:rsidR="007E0FF2" w:rsidRPr="005D6C9F" w:rsidRDefault="007E0FF2" w:rsidP="000210B9">
      <w:pPr>
        <w:pStyle w:val="ListParagraph"/>
        <w:numPr>
          <w:ilvl w:val="0"/>
          <w:numId w:val="5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Chứng minh bốn điểm O, M, N, P cùng thuộc một đường tròn.</w:t>
      </w:r>
    </w:p>
    <w:p w14:paraId="0370981F" w14:textId="6978BF00" w:rsidR="007E0FF2" w:rsidRPr="005D6C9F" w:rsidRDefault="007E0FF2" w:rsidP="000210B9">
      <w:pPr>
        <w:pStyle w:val="ListParagraph"/>
        <w:numPr>
          <w:ilvl w:val="0"/>
          <w:numId w:val="5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Chứng minh</w: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rằng: </w:t>
      </w:r>
      <w:r w:rsidR="00116EDC" w:rsidRPr="005D6C9F">
        <w:rPr>
          <w:rFonts w:ascii="Times New Roman" w:hAnsi="Times New Roman" w:cs="Times New Roman"/>
          <w:position w:val="-6"/>
          <w:sz w:val="24"/>
          <w:szCs w:val="24"/>
        </w:rPr>
        <w:object w:dxaOrig="1480" w:dyaOrig="320" w14:anchorId="4565B25F">
          <v:shape id="_x0000_i1039" type="#_x0000_t75" style="width:74.15pt;height:16.1pt" o:ole="">
            <v:imagedata r:id="rId36" o:title=""/>
          </v:shape>
          <o:OLEObject Type="Embed" ProgID="Equation.DSMT4" ShapeID="_x0000_i1039" DrawAspect="Content" ObjectID="_1772543831" r:id="rId37"/>
        </w:objec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21EA4B" w14:textId="66A90921" w:rsidR="007E0FF2" w:rsidRPr="005D6C9F" w:rsidRDefault="007E0FF2" w:rsidP="000210B9">
      <w:pPr>
        <w:pStyle w:val="ListParagraph"/>
        <w:numPr>
          <w:ilvl w:val="0"/>
          <w:numId w:val="5"/>
        </w:num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 xml:space="preserve">Chứng minh: Tứ giác CMPO là hình bình hành. Khi M </w:t>
      </w:r>
      <w:r w:rsidR="000210B9">
        <w:rPr>
          <w:rFonts w:ascii="Times New Roman" w:hAnsi="Times New Roman" w:cs="Times New Roman"/>
          <w:sz w:val="24"/>
          <w:szCs w:val="24"/>
        </w:rPr>
        <w:t>chuyển động</w:t>
      </w:r>
      <w:r w:rsidRPr="005D6C9F">
        <w:rPr>
          <w:rFonts w:ascii="Times New Roman" w:hAnsi="Times New Roman" w:cs="Times New Roman"/>
          <w:sz w:val="24"/>
          <w:szCs w:val="24"/>
        </w:rPr>
        <w:t xml:space="preserve"> trên đoạ</w:t>
      </w:r>
      <w:r w:rsidR="000210B9">
        <w:rPr>
          <w:rFonts w:ascii="Times New Roman" w:hAnsi="Times New Roman" w:cs="Times New Roman"/>
          <w:sz w:val="24"/>
          <w:szCs w:val="24"/>
        </w:rPr>
        <w:t>n OA thì P</w:t>
      </w:r>
      <w:r w:rsidRPr="005D6C9F">
        <w:rPr>
          <w:rFonts w:ascii="Times New Roman" w:hAnsi="Times New Roman" w:cs="Times New Roman"/>
          <w:sz w:val="24"/>
          <w:szCs w:val="24"/>
        </w:rPr>
        <w:t xml:space="preserve"> chuyển </w:t>
      </w:r>
      <w:r w:rsidR="000210B9">
        <w:rPr>
          <w:rFonts w:ascii="Times New Roman" w:hAnsi="Times New Roman" w:cs="Times New Roman"/>
          <w:sz w:val="24"/>
          <w:szCs w:val="24"/>
        </w:rPr>
        <w:t xml:space="preserve">động </w:t>
      </w:r>
      <w:r w:rsidRPr="005D6C9F">
        <w:rPr>
          <w:rFonts w:ascii="Times New Roman" w:hAnsi="Times New Roman" w:cs="Times New Roman"/>
          <w:sz w:val="24"/>
          <w:szCs w:val="24"/>
        </w:rPr>
        <w:t>trên đường nào?</w:t>
      </w:r>
    </w:p>
    <w:p w14:paraId="254ECA0E" w14:textId="561930EB" w:rsidR="007E0FF2" w:rsidRPr="005D6C9F" w:rsidRDefault="007E0FF2" w:rsidP="000210B9">
      <w:p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b/>
          <w:bCs/>
          <w:sz w:val="24"/>
          <w:szCs w:val="24"/>
        </w:rPr>
        <w:t>Bài 5:</w:t>
      </w:r>
      <w:r w:rsidR="00116EDC" w:rsidRPr="005D6C9F">
        <w:rPr>
          <w:rFonts w:ascii="Times New Roman" w:hAnsi="Times New Roman" w:cs="Times New Roman"/>
          <w:b/>
          <w:bCs/>
          <w:sz w:val="24"/>
          <w:szCs w:val="24"/>
        </w:rPr>
        <w:t xml:space="preserve"> (0,5 điểm)</w:t>
      </w:r>
      <w:r w:rsidRPr="005D6C9F">
        <w:rPr>
          <w:rFonts w:ascii="Times New Roman" w:hAnsi="Times New Roman" w:cs="Times New Roman"/>
          <w:sz w:val="24"/>
          <w:szCs w:val="24"/>
        </w:rPr>
        <w:t xml:space="preserve"> Cho 3 số</w:t>
      </w:r>
      <w:r w:rsidR="007146AE">
        <w:rPr>
          <w:rFonts w:ascii="Times New Roman" w:hAnsi="Times New Roman" w:cs="Times New Roman"/>
          <w:sz w:val="24"/>
          <w:szCs w:val="24"/>
        </w:rPr>
        <w:t xml:space="preserve"> dương </w:t>
      </w:r>
      <w:r w:rsidR="00116EDC" w:rsidRPr="005D6C9F">
        <w:rPr>
          <w:rFonts w:ascii="Times New Roman" w:hAnsi="Times New Roman" w:cs="Times New Roman"/>
          <w:position w:val="-10"/>
          <w:sz w:val="24"/>
          <w:szCs w:val="24"/>
        </w:rPr>
        <w:object w:dxaOrig="720" w:dyaOrig="260" w14:anchorId="7989CCDA">
          <v:shape id="_x0000_i1040" type="#_x0000_t75" style="width:36.55pt;height:12.9pt" o:ole="">
            <v:imagedata r:id="rId38" o:title=""/>
          </v:shape>
          <o:OLEObject Type="Embed" ProgID="Equation.DSMT4" ShapeID="_x0000_i1040" DrawAspect="Content" ObjectID="_1772543832" r:id="rId39"/>
        </w:object>
      </w:r>
      <w:r w:rsidR="00116EDC" w:rsidRPr="005D6C9F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116EDC" w:rsidRPr="005D6C9F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2FB14803">
          <v:shape id="_x0000_i1041" type="#_x0000_t75" style="width:60.2pt;height:16.1pt" o:ole="">
            <v:imagedata r:id="rId40" o:title=""/>
          </v:shape>
          <o:OLEObject Type="Embed" ProgID="Equation.DSMT4" ShapeID="_x0000_i1041" DrawAspect="Content" ObjectID="_1772543833" r:id="rId41"/>
        </w:object>
      </w:r>
    </w:p>
    <w:p w14:paraId="08D23092" w14:textId="098710E8" w:rsidR="007E0FF2" w:rsidRDefault="007E0FF2" w:rsidP="003A7B1D">
      <w:pPr>
        <w:spacing w:after="360" w:line="240" w:lineRule="auto"/>
        <w:rPr>
          <w:rFonts w:ascii="Times New Roman" w:hAnsi="Times New Roman" w:cs="Times New Roman"/>
          <w:sz w:val="24"/>
          <w:szCs w:val="24"/>
        </w:rPr>
      </w:pPr>
      <w:r w:rsidRPr="005D6C9F">
        <w:rPr>
          <w:rFonts w:ascii="Times New Roman" w:hAnsi="Times New Roman" w:cs="Times New Roman"/>
          <w:sz w:val="24"/>
          <w:szCs w:val="24"/>
        </w:rPr>
        <w:t>Tìm giá trị nhỏ nhất của biểu thức sau:</w:t>
      </w:r>
      <w:r w:rsidR="005F5DFE" w:rsidRPr="005D6C9F">
        <w:rPr>
          <w:rFonts w:ascii="Times New Roman" w:hAnsi="Times New Roman" w:cs="Times New Roman"/>
          <w:sz w:val="24"/>
          <w:szCs w:val="24"/>
        </w:rPr>
        <w:t xml:space="preserve"> </w:t>
      </w:r>
      <w:r w:rsidR="00116EDC" w:rsidRPr="005D6C9F">
        <w:rPr>
          <w:rFonts w:ascii="Times New Roman" w:hAnsi="Times New Roman" w:cs="Times New Roman"/>
          <w:position w:val="-28"/>
          <w:sz w:val="24"/>
          <w:szCs w:val="24"/>
        </w:rPr>
        <w:object w:dxaOrig="2980" w:dyaOrig="660" w14:anchorId="3B0443D2">
          <v:shape id="_x0000_i1042" type="#_x0000_t75" style="width:149.35pt;height:33.3pt" o:ole="">
            <v:imagedata r:id="rId42" o:title=""/>
          </v:shape>
          <o:OLEObject Type="Embed" ProgID="Equation.DSMT4" ShapeID="_x0000_i1042" DrawAspect="Content" ObjectID="_1772543834" r:id="rId43"/>
        </w:object>
      </w:r>
    </w:p>
    <w:p w14:paraId="1DA051CD" w14:textId="2A6EDDD2" w:rsidR="00964883" w:rsidRDefault="00964883" w:rsidP="003A7B1D">
      <w:pPr>
        <w:spacing w:after="360" w:line="240" w:lineRule="auto"/>
        <w:rPr>
          <w:rFonts w:ascii="Times New Roman" w:hAnsi="Times New Roman" w:cs="Times New Roman"/>
          <w:sz w:val="24"/>
          <w:szCs w:val="24"/>
        </w:rPr>
      </w:pPr>
    </w:p>
    <w:p w14:paraId="7A408B8A" w14:textId="19362D90" w:rsidR="00964883" w:rsidRDefault="00964883" w:rsidP="003A7B1D">
      <w:pPr>
        <w:spacing w:after="36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474" w:type="pct"/>
        <w:tblInd w:w="-3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7"/>
        <w:gridCol w:w="5468"/>
      </w:tblGrid>
      <w:tr w:rsidR="00964883" w:rsidRPr="005B384E" w14:paraId="0058AB2A" w14:textId="77777777" w:rsidTr="00D82F3A">
        <w:trPr>
          <w:trHeight w:val="324"/>
        </w:trPr>
        <w:tc>
          <w:tcPr>
            <w:tcW w:w="2511" w:type="pct"/>
          </w:tcPr>
          <w:p w14:paraId="0CB4B283" w14:textId="77777777" w:rsidR="00964883" w:rsidRPr="00FF1AD6" w:rsidRDefault="00964883" w:rsidP="0096488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1AD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PHÒNG GD&amp;ĐT QUẬN CẦU GIẤY </w:t>
            </w:r>
          </w:p>
          <w:p w14:paraId="0B310B5B" w14:textId="77777777" w:rsidR="00964883" w:rsidRDefault="00964883" w:rsidP="0096488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DỊCH VỌNG</w:t>
            </w:r>
          </w:p>
          <w:p w14:paraId="738D6BA3" w14:textId="77777777" w:rsidR="00964883" w:rsidRDefault="00964883" w:rsidP="0096488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2020 – 2021</w:t>
            </w:r>
          </w:p>
          <w:p w14:paraId="14CBF4FA" w14:textId="77777777" w:rsidR="00964883" w:rsidRPr="005B384E" w:rsidRDefault="00964883" w:rsidP="009648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489" w:type="pct"/>
            <w:hideMark/>
          </w:tcPr>
          <w:p w14:paraId="794DE042" w14:textId="77777777" w:rsidR="00964883" w:rsidRDefault="00964883" w:rsidP="0096488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THI THỬ LẦN I</w:t>
            </w:r>
          </w:p>
          <w:p w14:paraId="3BA13AF7" w14:textId="77777777" w:rsidR="00964883" w:rsidRDefault="00964883" w:rsidP="0096488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-LỚP 9</w:t>
            </w:r>
          </w:p>
          <w:p w14:paraId="4A4CD372" w14:textId="335FDA4A" w:rsidR="00964883" w:rsidRPr="005B384E" w:rsidRDefault="00964883" w:rsidP="00964883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 gian làm bài: 120 phút</w:t>
            </w:r>
          </w:p>
        </w:tc>
      </w:tr>
    </w:tbl>
    <w:p w14:paraId="6EE3FFF0" w14:textId="6200E0DA" w:rsidR="00964883" w:rsidRDefault="00964883" w:rsidP="0096488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ướng dẫn</w:t>
      </w:r>
    </w:p>
    <w:p w14:paraId="64AB0934" w14:textId="41D6F78F" w:rsidR="00964883" w:rsidRPr="005B384E" w:rsidRDefault="00964883" w:rsidP="00964883">
      <w:pPr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b/>
          <w:bCs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bCs/>
          <w:sz w:val="24"/>
          <w:szCs w:val="24"/>
        </w:rPr>
        <w:t>1:</w:t>
      </w:r>
      <w:r w:rsidRPr="005B384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8CEA69" w14:textId="77777777" w:rsidR="00964883" w:rsidRPr="005B384E" w:rsidRDefault="00964883" w:rsidP="00964883">
      <w:pPr>
        <w:pStyle w:val="ListParagraph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hay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CD9A0CF">
          <v:shape id="_x0000_i1043" type="#_x0000_t75" style="width:29pt;height:13.95pt" o:ole="">
            <v:imagedata r:id="rId44" o:title=""/>
          </v:shape>
          <o:OLEObject Type="Embed" ProgID="Equation.DSMT4" ShapeID="_x0000_i1043" DrawAspect="Content" ObjectID="_1772543835" r:id="rId45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tmđk) vào A, ta có:</w:t>
      </w:r>
    </w:p>
    <w:p w14:paraId="090969D5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1840" w:dyaOrig="660" w14:anchorId="73FB12AB">
          <v:shape id="_x0000_i1044" type="#_x0000_t75" style="width:92.4pt;height:33.3pt" o:ole="">
            <v:imagedata r:id="rId46" o:title=""/>
          </v:shape>
          <o:OLEObject Type="Embed" ProgID="Equation.DSMT4" ShapeID="_x0000_i1044" DrawAspect="Content" ObjectID="_1772543836" r:id="rId47"/>
        </w:object>
      </w:r>
    </w:p>
    <w:p w14:paraId="492DBFE2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Vậy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2081280">
          <v:shape id="_x0000_i1045" type="#_x0000_t75" style="width:29pt;height:13.95pt" o:ole="">
            <v:imagedata r:id="rId48" o:title=""/>
          </v:shape>
          <o:OLEObject Type="Embed" ProgID="Equation.DSMT4" ShapeID="_x0000_i1045" DrawAspect="Content" ObjectID="_1772543837" r:id="rId49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khi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ABA6D07">
          <v:shape id="_x0000_i1046" type="#_x0000_t75" style="width:29pt;height:13.95pt" o:ole="">
            <v:imagedata r:id="rId44" o:title=""/>
          </v:shape>
          <o:OLEObject Type="Embed" ProgID="Equation.DSMT4" ShapeID="_x0000_i1046" DrawAspect="Content" ObjectID="_1772543838" r:id="rId50"/>
        </w:object>
      </w:r>
      <w:r w:rsidRPr="005B384E">
        <w:rPr>
          <w:rFonts w:ascii="Times New Roman" w:hAnsi="Times New Roman" w:cs="Times New Roman"/>
          <w:sz w:val="24"/>
          <w:szCs w:val="24"/>
        </w:rPr>
        <w:t>.</w:t>
      </w:r>
    </w:p>
    <w:p w14:paraId="7B272115" w14:textId="77777777" w:rsidR="00964883" w:rsidRPr="005B384E" w:rsidRDefault="00964883" w:rsidP="00964883">
      <w:pPr>
        <w:pStyle w:val="ListParagraph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2960" w:dyaOrig="720" w14:anchorId="2CF565AF">
          <v:shape id="_x0000_i1047" type="#_x0000_t75" style="width:147.2pt;height:36.55pt" o:ole="">
            <v:imagedata r:id="rId51" o:title=""/>
          </v:shape>
          <o:OLEObject Type="Embed" ProgID="Equation.DSMT4" ShapeID="_x0000_i1047" DrawAspect="Content" ObjectID="_1772543839" r:id="rId52"/>
        </w:object>
      </w:r>
    </w:p>
    <w:p w14:paraId="272D169F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42"/>
          <w:sz w:val="24"/>
          <w:szCs w:val="24"/>
        </w:rPr>
        <w:object w:dxaOrig="5740" w:dyaOrig="960" w14:anchorId="5D4AC7A0">
          <v:shape id="_x0000_i1048" type="#_x0000_t75" style="width:286.95pt;height:48.35pt" o:ole="">
            <v:imagedata r:id="rId53" o:title=""/>
          </v:shape>
          <o:OLEObject Type="Embed" ProgID="Equation.DSMT4" ShapeID="_x0000_i1048" DrawAspect="Content" ObjectID="_1772543840" r:id="rId54"/>
        </w:object>
      </w:r>
    </w:p>
    <w:p w14:paraId="07C98C22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42"/>
          <w:sz w:val="24"/>
          <w:szCs w:val="24"/>
        </w:rPr>
        <w:object w:dxaOrig="3060" w:dyaOrig="859" w14:anchorId="18D926A6">
          <v:shape id="_x0000_i1049" type="#_x0000_t75" style="width:152.6pt;height:43pt" o:ole="">
            <v:imagedata r:id="rId55" o:title=""/>
          </v:shape>
          <o:OLEObject Type="Embed" ProgID="Equation.DSMT4" ShapeID="_x0000_i1049" DrawAspect="Content" ObjectID="_1772543841" r:id="rId56"/>
        </w:object>
      </w:r>
    </w:p>
    <w:p w14:paraId="5A11BAEF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42"/>
          <w:sz w:val="24"/>
          <w:szCs w:val="24"/>
        </w:rPr>
        <w:object w:dxaOrig="2100" w:dyaOrig="859" w14:anchorId="5DAC5E1C">
          <v:shape id="_x0000_i1050" type="#_x0000_t75" style="width:105.3pt;height:43pt" o:ole="">
            <v:imagedata r:id="rId57" o:title=""/>
          </v:shape>
          <o:OLEObject Type="Embed" ProgID="Equation.DSMT4" ShapeID="_x0000_i1050" DrawAspect="Content" ObjectID="_1772543842" r:id="rId58"/>
        </w:object>
      </w:r>
    </w:p>
    <w:p w14:paraId="753D40B5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42"/>
          <w:sz w:val="24"/>
          <w:szCs w:val="24"/>
        </w:rPr>
        <w:object w:dxaOrig="2100" w:dyaOrig="999" w14:anchorId="38A32DAA">
          <v:shape id="_x0000_i1051" type="#_x0000_t75" style="width:105.3pt;height:50.5pt" o:ole="">
            <v:imagedata r:id="rId59" o:title=""/>
          </v:shape>
          <o:OLEObject Type="Embed" ProgID="Equation.DSMT4" ShapeID="_x0000_i1051" DrawAspect="Content" ObjectID="_1772543843" r:id="rId60"/>
        </w:object>
      </w:r>
    </w:p>
    <w:p w14:paraId="49E85072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1100" w:dyaOrig="720" w14:anchorId="671BB643">
          <v:shape id="_x0000_i1052" type="#_x0000_t75" style="width:54.8pt;height:36.55pt" o:ole="">
            <v:imagedata r:id="rId61" o:title=""/>
          </v:shape>
          <o:OLEObject Type="Embed" ProgID="Equation.DSMT4" ShapeID="_x0000_i1052" DrawAspect="Content" ObjectID="_1772543844" r:id="rId62"/>
        </w:object>
      </w:r>
    </w:p>
    <w:p w14:paraId="70630672" w14:textId="77777777" w:rsidR="00964883" w:rsidRPr="005B384E" w:rsidRDefault="00964883" w:rsidP="00964883">
      <w:pPr>
        <w:pStyle w:val="ListParagraph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2D2C0A93">
          <v:shape id="_x0000_i1053" type="#_x0000_t75" style="width:41.9pt;height:13.95pt" o:ole="">
            <v:imagedata r:id="rId63" o:title=""/>
          </v:shape>
          <o:OLEObject Type="Embed" ProgID="Equation.DSMT4" ShapeID="_x0000_i1053" DrawAspect="Content" ObjectID="_1772543845" r:id="rId64"/>
        </w:object>
      </w:r>
    </w:p>
    <w:p w14:paraId="21FB25DF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1820" w:dyaOrig="720" w14:anchorId="0D9E61E7">
          <v:shape id="_x0000_i1054" type="#_x0000_t75" style="width:90.25pt;height:36.55pt" o:ole="">
            <v:imagedata r:id="rId65" o:title=""/>
          </v:shape>
          <o:OLEObject Type="Embed" ProgID="Equation.DSMT4" ShapeID="_x0000_i1054" DrawAspect="Content" ObjectID="_1772543846" r:id="rId66"/>
        </w:object>
      </w:r>
    </w:p>
    <w:p w14:paraId="3AE8A990" w14:textId="64151C65" w:rsidR="00964883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1100" w:dyaOrig="660" w14:anchorId="101E8CC0">
          <v:shape id="_x0000_i1055" type="#_x0000_t75" style="width:54.8pt;height:33.3pt" o:ole="">
            <v:imagedata r:id="rId67" o:title=""/>
          </v:shape>
          <o:OLEObject Type="Embed" ProgID="Equation.DSMT4" ShapeID="_x0000_i1055" DrawAspect="Content" ObjectID="_1772543847" r:id="rId68"/>
        </w:object>
      </w:r>
    </w:p>
    <w:p w14:paraId="2C3D74F7" w14:textId="74708B8F" w:rsidR="00131714" w:rsidRPr="005B384E" w:rsidRDefault="00131714" w:rsidP="0013171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Xét </w:t>
      </w: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3940" w:dyaOrig="660" w14:anchorId="2D4E3469">
          <v:shape id="_x0000_i1056" type="#_x0000_t75" style="width:197.75pt;height:33.3pt" o:ole="">
            <v:imagedata r:id="rId69" o:title=""/>
          </v:shape>
          <o:OLEObject Type="Embed" ProgID="Equation.DSMT4" ShapeID="_x0000_i1056" DrawAspect="Content" ObjectID="_1772543848" r:id="rId70"/>
        </w:object>
      </w:r>
      <w:r>
        <w:rPr>
          <w:rFonts w:ascii="Times New Roman" w:hAnsi="Times New Roman" w:cs="Times New Roman"/>
          <w:sz w:val="24"/>
          <w:szCs w:val="24"/>
        </w:rPr>
        <w:t>(tmđk)</w:t>
      </w:r>
    </w:p>
    <w:p w14:paraId="18EF3EF0" w14:textId="77777777" w:rsidR="00131714" w:rsidRPr="005B384E" w:rsidRDefault="00131714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ABDD315" w14:textId="2BD43BC9" w:rsidR="00964883" w:rsidRPr="005B384E" w:rsidRDefault="00131714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: </w:t>
      </w:r>
      <w:r w:rsidR="00964883" w:rsidRPr="005B384E">
        <w:rPr>
          <w:rFonts w:ascii="Times New Roman" w:hAnsi="Times New Roman" w:cs="Times New Roman"/>
          <w:position w:val="-28"/>
          <w:sz w:val="24"/>
          <w:szCs w:val="24"/>
        </w:rPr>
        <w:object w:dxaOrig="1939" w:dyaOrig="660" w14:anchorId="7F0A4D34">
          <v:shape id="_x0000_i1057" type="#_x0000_t75" style="width:96.7pt;height:33.3pt" o:ole="">
            <v:imagedata r:id="rId71" o:title=""/>
          </v:shape>
          <o:OLEObject Type="Embed" ProgID="Equation.DSMT4" ShapeID="_x0000_i1057" DrawAspect="Content" ObjectID="_1772543849" r:id="rId72"/>
        </w:object>
      </w:r>
    </w:p>
    <w:p w14:paraId="2F5770F8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2940" w:dyaOrig="820" w14:anchorId="4940D194">
          <v:shape id="_x0000_i1058" type="#_x0000_t75" style="width:147.2pt;height:40.85pt" o:ole="">
            <v:imagedata r:id="rId73" o:title=""/>
          </v:shape>
          <o:OLEObject Type="Embed" ProgID="Equation.DSMT4" ShapeID="_x0000_i1058" DrawAspect="Content" ObjectID="_1772543850" r:id="rId74"/>
        </w:object>
      </w:r>
    </w:p>
    <w:p w14:paraId="4895B79B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1900" w:dyaOrig="660" w14:anchorId="56B50730">
          <v:shape id="_x0000_i1059" type="#_x0000_t75" style="width:95.65pt;height:33.3pt" o:ole="">
            <v:imagedata r:id="rId75" o:title=""/>
          </v:shape>
          <o:OLEObject Type="Embed" ProgID="Equation.DSMT4" ShapeID="_x0000_i1059" DrawAspect="Content" ObjectID="_1772543851" r:id="rId76"/>
        </w:object>
      </w:r>
    </w:p>
    <w:p w14:paraId="32B18329" w14:textId="1C04CF6A" w:rsidR="00964883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P nguyên </w:t>
      </w:r>
      <w:r w:rsidRPr="005B384E">
        <w:rPr>
          <w:rFonts w:ascii="Times New Roman" w:hAnsi="Times New Roman" w:cs="Times New Roman"/>
          <w:position w:val="-8"/>
          <w:sz w:val="24"/>
          <w:szCs w:val="24"/>
        </w:rPr>
        <w:object w:dxaOrig="700" w:dyaOrig="360" w14:anchorId="79E18FE8">
          <v:shape id="_x0000_i1060" type="#_x0000_t75" style="width:35.45pt;height:18.25pt" o:ole="">
            <v:imagedata r:id="rId77" o:title=""/>
          </v:shape>
          <o:OLEObject Type="Embed" ProgID="Equation.DSMT4" ShapeID="_x0000_i1060" DrawAspect="Content" ObjectID="_1772543852" r:id="rId78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và </w:t>
      </w: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700" w:dyaOrig="660" w14:anchorId="5D5A9E75">
          <v:shape id="_x0000_i1061" type="#_x0000_t75" style="width:35.45pt;height:33.3pt" o:ole="">
            <v:imagedata r:id="rId79" o:title=""/>
          </v:shape>
          <o:OLEObject Type="Embed" ProgID="Equation.DSMT4" ShapeID="_x0000_i1061" DrawAspect="Content" ObjectID="_1772543853" r:id="rId80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nguyên</w:t>
      </w:r>
      <w:r w:rsidR="00D82F3A" w:rsidRPr="00D82F3A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105AA583">
          <v:shape id="_x0000_i1062" type="#_x0000_t75" style="width:17.2pt;height:11.8pt" o:ole="">
            <v:imagedata r:id="rId81" o:title=""/>
          </v:shape>
          <o:OLEObject Type="Embed" ProgID="Equation.DSMT4" ShapeID="_x0000_i1062" DrawAspect="Content" ObjectID="_1772543854" r:id="rId82"/>
        </w:object>
      </w:r>
      <w:r w:rsidR="00D82F3A">
        <w:rPr>
          <w:rFonts w:ascii="Times New Roman" w:hAnsi="Times New Roman" w:cs="Times New Roman"/>
          <w:sz w:val="24"/>
          <w:szCs w:val="24"/>
        </w:rPr>
        <w:t xml:space="preserve">x là số chính phương và </w:t>
      </w:r>
      <w:r w:rsidR="00D82F3A" w:rsidRPr="005B384E">
        <w:rPr>
          <w:rFonts w:ascii="Times New Roman" w:hAnsi="Times New Roman" w:cs="Times New Roman"/>
          <w:position w:val="-18"/>
          <w:sz w:val="24"/>
          <w:szCs w:val="24"/>
        </w:rPr>
        <w:object w:dxaOrig="2600" w:dyaOrig="480" w14:anchorId="787DCCFC">
          <v:shape id="_x0000_i1063" type="#_x0000_t75" style="width:130.05pt;height:23.65pt" o:ole="">
            <v:imagedata r:id="rId83" o:title=""/>
          </v:shape>
          <o:OLEObject Type="Embed" ProgID="Equation.DSMT4" ShapeID="_x0000_i1063" DrawAspect="Content" ObjectID="_1772543855" r:id="rId84"/>
        </w:object>
      </w:r>
    </w:p>
    <w:p w14:paraId="7F95CE00" w14:textId="1CA6D7E0" w:rsidR="00D82F3A" w:rsidRDefault="00D82F3A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Pr="00D82F3A">
        <w:rPr>
          <w:rFonts w:ascii="Times New Roman" w:hAnsi="Times New Roman" w:cs="Times New Roman"/>
          <w:position w:val="-8"/>
          <w:sz w:val="24"/>
          <w:szCs w:val="24"/>
        </w:rPr>
        <w:object w:dxaOrig="1020" w:dyaOrig="360" w14:anchorId="4CBB8AB9">
          <v:shape id="_x0000_i1064" type="#_x0000_t75" style="width:50.5pt;height:18.25pt" o:ole="">
            <v:imagedata r:id="rId85" o:title=""/>
          </v:shape>
          <o:OLEObject Type="Embed" ProgID="Equation.DSMT4" ShapeID="_x0000_i1064" DrawAspect="Content" ObjectID="_1772543856" r:id="rId86"/>
        </w:object>
      </w:r>
      <w:r w:rsidRPr="005B384E">
        <w:rPr>
          <w:rFonts w:ascii="Times New Roman" w:hAnsi="Times New Roman" w:cs="Times New Roman"/>
          <w:position w:val="-18"/>
          <w:sz w:val="24"/>
          <w:szCs w:val="24"/>
        </w:rPr>
        <w:object w:dxaOrig="1840" w:dyaOrig="480" w14:anchorId="76B4EB92">
          <v:shape id="_x0000_i1065" type="#_x0000_t75" style="width:92.4pt;height:23.65pt" o:ole="">
            <v:imagedata r:id="rId87" o:title=""/>
          </v:shape>
          <o:OLEObject Type="Embed" ProgID="Equation.DSMT4" ShapeID="_x0000_i1065" DrawAspect="Content" ObjectID="_1772543857" r:id="rId88"/>
        </w:object>
      </w:r>
    </w:p>
    <w:p w14:paraId="47B467A5" w14:textId="6EF8F26A" w:rsidR="00131714" w:rsidRDefault="00131714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F78C5AA" w14:textId="77777777" w:rsidR="00131714" w:rsidRPr="005B384E" w:rsidRDefault="00131714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75"/>
        <w:gridCol w:w="1440"/>
        <w:gridCol w:w="1350"/>
      </w:tblGrid>
      <w:tr w:rsidR="00964883" w:rsidRPr="005B384E" w14:paraId="571BDBAE" w14:textId="77777777" w:rsidTr="00D82F3A">
        <w:tc>
          <w:tcPr>
            <w:tcW w:w="1075" w:type="dxa"/>
          </w:tcPr>
          <w:p w14:paraId="5F018B2B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60" w:dyaOrig="360" w14:anchorId="0D2DE1A0">
                <v:shape id="_x0000_i1066" type="#_x0000_t75" style="width:33.3pt;height:18.25pt" o:ole="">
                  <v:imagedata r:id="rId89" o:title=""/>
                </v:shape>
                <o:OLEObject Type="Embed" ProgID="Equation.DSMT4" ShapeID="_x0000_i1066" DrawAspect="Content" ObjectID="_1772543858" r:id="rId90"/>
              </w:object>
            </w:r>
          </w:p>
        </w:tc>
        <w:tc>
          <w:tcPr>
            <w:tcW w:w="1440" w:type="dxa"/>
          </w:tcPr>
          <w:p w14:paraId="5944D134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14:paraId="401A96E6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64883" w:rsidRPr="005B384E" w14:paraId="44A43BAC" w14:textId="77777777" w:rsidTr="00D82F3A">
        <w:tc>
          <w:tcPr>
            <w:tcW w:w="1075" w:type="dxa"/>
          </w:tcPr>
          <w:p w14:paraId="62C79227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4357731">
                <v:shape id="_x0000_i1067" type="#_x0000_t75" style="width:9.65pt;height:10.75pt" o:ole="">
                  <v:imagedata r:id="rId91" o:title=""/>
                </v:shape>
                <o:OLEObject Type="Embed" ProgID="Equation.DSMT4" ShapeID="_x0000_i1067" DrawAspect="Content" ObjectID="_1772543859" r:id="rId92"/>
              </w:object>
            </w:r>
          </w:p>
        </w:tc>
        <w:tc>
          <w:tcPr>
            <w:tcW w:w="1440" w:type="dxa"/>
          </w:tcPr>
          <w:p w14:paraId="1D3ECA3F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14:paraId="0CE191D4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64883" w:rsidRPr="005B384E" w14:paraId="1E2881A9" w14:textId="77777777" w:rsidTr="00D82F3A">
        <w:tc>
          <w:tcPr>
            <w:tcW w:w="1075" w:type="dxa"/>
          </w:tcPr>
          <w:p w14:paraId="6B91FE2A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sz w:val="24"/>
                <w:szCs w:val="24"/>
              </w:rPr>
              <w:t xml:space="preserve">Nhận xét </w:t>
            </w:r>
          </w:p>
        </w:tc>
        <w:tc>
          <w:tcPr>
            <w:tcW w:w="1440" w:type="dxa"/>
          </w:tcPr>
          <w:p w14:paraId="5AD07270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sz w:val="24"/>
                <w:szCs w:val="24"/>
              </w:rPr>
              <w:t>TM</w:t>
            </w:r>
          </w:p>
        </w:tc>
        <w:tc>
          <w:tcPr>
            <w:tcW w:w="1350" w:type="dxa"/>
          </w:tcPr>
          <w:p w14:paraId="09C32329" w14:textId="77777777" w:rsidR="00964883" w:rsidRPr="005B384E" w:rsidRDefault="00964883" w:rsidP="00D82F3A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84E"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</w:p>
        </w:tc>
      </w:tr>
    </w:tbl>
    <w:p w14:paraId="1302F8DA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2F35876" w14:textId="77777777" w:rsidR="00131714" w:rsidRPr="005B384E" w:rsidRDefault="00131714" w:rsidP="0013171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Vậy </w:t>
      </w: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05CC820">
          <v:shape id="_x0000_i1068" type="#_x0000_t75" style="width:47.3pt;height:20.4pt" o:ole="">
            <v:imagedata r:id="rId93" o:title=""/>
          </v:shape>
          <o:OLEObject Type="Embed" ProgID="Equation.DSMT4" ShapeID="_x0000_i1068" DrawAspect="Content" ObjectID="_1772543860" r:id="rId94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thì P nguyên.</w:t>
      </w:r>
    </w:p>
    <w:p w14:paraId="57869FCE" w14:textId="77777777" w:rsidR="00964883" w:rsidRPr="005B384E" w:rsidRDefault="00964883" w:rsidP="0096488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B384E">
        <w:rPr>
          <w:rFonts w:ascii="Times New Roman" w:hAnsi="Times New Roman" w:cs="Times New Roman"/>
          <w:b/>
          <w:bCs/>
          <w:sz w:val="24"/>
          <w:szCs w:val="24"/>
        </w:rPr>
        <w:t xml:space="preserve">Bài 2: </w:t>
      </w:r>
    </w:p>
    <w:p w14:paraId="62AD7FF2" w14:textId="7AF4F0C6" w:rsidR="00964883" w:rsidRPr="005B384E" w:rsidRDefault="00964883" w:rsidP="00964883">
      <w:pPr>
        <w:pStyle w:val="ListParagraph"/>
        <w:numPr>
          <w:ilvl w:val="0"/>
          <w:numId w:val="7"/>
        </w:numPr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Gọi năng suất dự định là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58342AD">
          <v:shape id="_x0000_i1069" type="#_x0000_t75" style="width:9.65pt;height:10.75pt" o:ole="">
            <v:imagedata r:id="rId95" o:title=""/>
          </v:shape>
          <o:OLEObject Type="Embed" ProgID="Equation.DSMT4" ShapeID="_x0000_i1069" DrawAspect="Content" ObjectID="_1772543861" r:id="rId96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sản phẩm/ giờ)</w:t>
      </w:r>
      <w:r w:rsidR="00131714">
        <w:rPr>
          <w:rFonts w:ascii="Times New Roman" w:hAnsi="Times New Roman" w:cs="Times New Roman"/>
          <w:sz w:val="24"/>
          <w:szCs w:val="24"/>
        </w:rPr>
        <w:t xml:space="preserve"> (đk: </w:t>
      </w:r>
      <w:r w:rsidR="00131714" w:rsidRPr="00131714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5D3723DA">
          <v:shape id="_x0000_i1070" type="#_x0000_t75" style="width:70.95pt;height:18.25pt" o:ole="">
            <v:imagedata r:id="rId97" o:title=""/>
          </v:shape>
          <o:OLEObject Type="Embed" ProgID="Equation.DSMT4" ShapeID="_x0000_i1070" DrawAspect="Content" ObjectID="_1772543862" r:id="rId98"/>
        </w:object>
      </w:r>
      <w:r w:rsidR="00131714">
        <w:rPr>
          <w:rFonts w:ascii="Times New Roman" w:hAnsi="Times New Roman" w:cs="Times New Roman"/>
          <w:sz w:val="24"/>
          <w:szCs w:val="24"/>
        </w:rPr>
        <w:t>)</w:t>
      </w:r>
    </w:p>
    <w:p w14:paraId="35124626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hời gian dự định là </w:t>
      </w: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27A1B96C">
          <v:shape id="_x0000_i1071" type="#_x0000_t75" style="width:23.65pt;height:31.15pt" o:ole="">
            <v:imagedata r:id="rId99" o:title=""/>
          </v:shape>
          <o:OLEObject Type="Embed" ProgID="Equation.DSMT4" ShapeID="_x0000_i1071" DrawAspect="Content" ObjectID="_1772543863" r:id="rId100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giờ)</w:t>
      </w:r>
    </w:p>
    <w:p w14:paraId="1919F47A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Năng suất thực tế là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02531E28">
          <v:shape id="_x0000_i1072" type="#_x0000_t75" style="width:23.65pt;height:13.95pt" o:ole="">
            <v:imagedata r:id="rId101" o:title=""/>
          </v:shape>
          <o:OLEObject Type="Embed" ProgID="Equation.DSMT4" ShapeID="_x0000_i1072" DrawAspect="Content" ObjectID="_1772543864" r:id="rId102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sản phẩm/ giờ)</w:t>
      </w:r>
    </w:p>
    <w:p w14:paraId="13C4A98A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hời gian thực tế là </w:t>
      </w: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49B8A7AB">
          <v:shape id="_x0000_i1073" type="#_x0000_t75" style="width:25.8pt;height:31.15pt" o:ole="">
            <v:imagedata r:id="rId103" o:title=""/>
          </v:shape>
          <o:OLEObject Type="Embed" ProgID="Equation.DSMT4" ShapeID="_x0000_i1073" DrawAspect="Content" ObjectID="_1772543865" r:id="rId104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giờ)</w:t>
      </w:r>
    </w:p>
    <w:p w14:paraId="7AA8D5F7" w14:textId="56F327DD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Vì thực tế hoàn thành công việc chậ</w:t>
      </w:r>
      <w:r w:rsidR="00131714">
        <w:rPr>
          <w:rFonts w:ascii="Times New Roman" w:hAnsi="Times New Roman" w:cs="Times New Roman"/>
          <w:sz w:val="24"/>
          <w:szCs w:val="24"/>
        </w:rPr>
        <w:t>m so với dự định là</w:t>
      </w:r>
      <w:r w:rsidRPr="005B384E">
        <w:rPr>
          <w:rFonts w:ascii="Times New Roman" w:hAnsi="Times New Roman" w:cs="Times New Roman"/>
          <w:sz w:val="24"/>
          <w:szCs w:val="24"/>
        </w:rPr>
        <w:t xml:space="preserve"> 1 giờ, nên ta có</w:t>
      </w:r>
    </w:p>
    <w:p w14:paraId="3A2565D5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4C051B5F">
          <v:shape id="_x0000_i1074" type="#_x0000_t75" style="width:1in;height:31.15pt" o:ole="">
            <v:imagedata r:id="rId105" o:title=""/>
          </v:shape>
          <o:OLEObject Type="Embed" ProgID="Equation.DSMT4" ShapeID="_x0000_i1074" DrawAspect="Content" ObjectID="_1772543866" r:id="rId106"/>
        </w:object>
      </w:r>
    </w:p>
    <w:p w14:paraId="47C07505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2"/>
          <w:sz w:val="24"/>
          <w:szCs w:val="24"/>
        </w:rPr>
        <w:object w:dxaOrig="3420" w:dyaOrig="740" w14:anchorId="7AF7EA98">
          <v:shape id="_x0000_i1075" type="#_x0000_t75" style="width:170.85pt;height:36.55pt" o:ole="">
            <v:imagedata r:id="rId107" o:title=""/>
          </v:shape>
          <o:OLEObject Type="Embed" ProgID="Equation.DSMT4" ShapeID="_x0000_i1075" DrawAspect="Content" ObjectID="_1772543867" r:id="rId108"/>
        </w:object>
      </w:r>
    </w:p>
    <w:p w14:paraId="3D561616" w14:textId="472DED42" w:rsidR="00964883" w:rsidRPr="005B384E" w:rsidRDefault="00131714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13EFB651">
          <v:shape id="_x0000_i1076" type="#_x0000_t75" style="width:150.45pt;height:20.4pt" o:ole="">
            <v:imagedata r:id="rId109" o:title=""/>
          </v:shape>
          <o:OLEObject Type="Embed" ProgID="Equation.DSMT4" ShapeID="_x0000_i1076" DrawAspect="Content" ObjectID="_1772543868" r:id="rId110"/>
        </w:object>
      </w:r>
    </w:p>
    <w:p w14:paraId="2A9A1898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2920" w:dyaOrig="320" w14:anchorId="6E3206E2">
          <v:shape id="_x0000_i1077" type="#_x0000_t75" style="width:146.15pt;height:16.1pt" o:ole="">
            <v:imagedata r:id="rId111" o:title=""/>
          </v:shape>
          <o:OLEObject Type="Embed" ProgID="Equation.DSMT4" ShapeID="_x0000_i1077" DrawAspect="Content" ObjectID="_1772543869" r:id="rId112"/>
        </w:object>
      </w:r>
    </w:p>
    <w:p w14:paraId="74AE4772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2100" w:dyaOrig="320" w14:anchorId="103EF48E">
          <v:shape id="_x0000_i1078" type="#_x0000_t75" style="width:105.3pt;height:16.1pt" o:ole="">
            <v:imagedata r:id="rId113" o:title=""/>
          </v:shape>
          <o:OLEObject Type="Embed" ProgID="Equation.DSMT4" ShapeID="_x0000_i1078" DrawAspect="Content" ObjectID="_1772543870" r:id="rId114"/>
        </w:object>
      </w:r>
    </w:p>
    <w:p w14:paraId="5CF7E483" w14:textId="77777777" w:rsidR="00964883" w:rsidRPr="005B384E" w:rsidRDefault="00964883" w:rsidP="0096488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2659" w:dyaOrig="320" w14:anchorId="5A38A727">
          <v:shape id="_x0000_i1079" type="#_x0000_t75" style="width:132.2pt;height:16.1pt" o:ole="">
            <v:imagedata r:id="rId115" o:title=""/>
          </v:shape>
          <o:OLEObject Type="Embed" ProgID="Equation.DSMT4" ShapeID="_x0000_i1079" DrawAspect="Content" ObjectID="_1772543871" r:id="rId116"/>
        </w:object>
      </w:r>
      <w:r w:rsidRPr="005B384E">
        <w:rPr>
          <w:rFonts w:ascii="Times New Roman" w:hAnsi="Times New Roman" w:cs="Times New Roman"/>
          <w:sz w:val="24"/>
          <w:szCs w:val="24"/>
        </w:rPr>
        <w:tab/>
      </w:r>
    </w:p>
    <w:p w14:paraId="2D06586C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2860" w:dyaOrig="400" w14:anchorId="4A716C84">
          <v:shape id="_x0000_i1080" type="#_x0000_t75" style="width:142.95pt;height:20.4pt" o:ole="">
            <v:imagedata r:id="rId117" o:title=""/>
          </v:shape>
          <o:OLEObject Type="Embed" ProgID="Equation.DSMT4" ShapeID="_x0000_i1080" DrawAspect="Content" ObjectID="_1772543872" r:id="rId118"/>
        </w:object>
      </w:r>
    </w:p>
    <w:p w14:paraId="677AF11D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2260" w:dyaOrig="400" w14:anchorId="7C5CECA0">
          <v:shape id="_x0000_i1081" type="#_x0000_t75" style="width:112.85pt;height:20.4pt" o:ole="">
            <v:imagedata r:id="rId119" o:title=""/>
          </v:shape>
          <o:OLEObject Type="Embed" ProgID="Equation.DSMT4" ShapeID="_x0000_i1081" DrawAspect="Content" ObjectID="_1772543873" r:id="rId120"/>
        </w:object>
      </w:r>
    </w:p>
    <w:p w14:paraId="7280C31E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0"/>
          <w:sz w:val="24"/>
          <w:szCs w:val="24"/>
        </w:rPr>
        <w:object w:dxaOrig="1420" w:dyaOrig="720" w14:anchorId="13EEACD0">
          <v:shape id="_x0000_i1082" type="#_x0000_t75" style="width:70.95pt;height:36.55pt" o:ole="">
            <v:imagedata r:id="rId121" o:title=""/>
          </v:shape>
          <o:OLEObject Type="Embed" ProgID="Equation.DSMT4" ShapeID="_x0000_i1082" DrawAspect="Content" ObjectID="_1772543874" r:id="rId122"/>
        </w:object>
      </w:r>
    </w:p>
    <w:p w14:paraId="50CA511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0"/>
          <w:sz w:val="24"/>
          <w:szCs w:val="24"/>
        </w:rPr>
        <w:object w:dxaOrig="1620" w:dyaOrig="720" w14:anchorId="4668769D">
          <v:shape id="_x0000_i1083" type="#_x0000_t75" style="width:80.6pt;height:36.55pt" o:ole="">
            <v:imagedata r:id="rId123" o:title=""/>
          </v:shape>
          <o:OLEObject Type="Embed" ProgID="Equation.DSMT4" ShapeID="_x0000_i1083" DrawAspect="Content" ObjectID="_1772543875" r:id="rId124"/>
        </w:object>
      </w:r>
    </w:p>
    <w:p w14:paraId="7C955DC7" w14:textId="77777777" w:rsidR="00964883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Vậy mỗi giờ công nhân đó làm được 15 sản phẩm.</w:t>
      </w:r>
    </w:p>
    <w:p w14:paraId="093BA29E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</w:p>
    <w:p w14:paraId="4FDA3CAC" w14:textId="77777777" w:rsidR="00964883" w:rsidRPr="005B384E" w:rsidRDefault="00964883" w:rsidP="00964883">
      <w:pPr>
        <w:pStyle w:val="ListParagraph"/>
        <w:numPr>
          <w:ilvl w:val="0"/>
          <w:numId w:val="7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0"/>
          <w:sz w:val="24"/>
          <w:szCs w:val="24"/>
        </w:rPr>
        <w:object w:dxaOrig="1900" w:dyaOrig="320" w14:anchorId="309B30B7">
          <v:shape id="_x0000_i1084" type="#_x0000_t75" style="width:95.65pt;height:16.1pt" o:ole="">
            <v:imagedata r:id="rId125" o:title=""/>
          </v:shape>
          <o:OLEObject Type="Embed" ProgID="Equation.DSMT4" ShapeID="_x0000_i1084" DrawAspect="Content" ObjectID="_1772543876" r:id="rId126"/>
        </w:object>
      </w:r>
    </w:p>
    <w:p w14:paraId="025671F2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Mà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CA8A17D">
          <v:shape id="_x0000_i1085" type="#_x0000_t75" style="width:33.3pt;height:13.95pt" o:ole="">
            <v:imagedata r:id="rId127" o:title=""/>
          </v:shape>
          <o:OLEObject Type="Embed" ProgID="Equation.DSMT4" ShapeID="_x0000_i1085" DrawAspect="Content" ObjectID="_1772543877" r:id="rId128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đường cao = đường kính)</w:t>
      </w:r>
    </w:p>
    <w:p w14:paraId="495E1420" w14:textId="0D54729F" w:rsidR="00964883" w:rsidRPr="005B384E" w:rsidRDefault="00131714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7C481D69">
          <v:shape id="_x0000_i1086" type="#_x0000_t75" style="width:84.9pt;height:13.95pt" o:ole="">
            <v:imagedata r:id="rId129" o:title=""/>
          </v:shape>
          <o:OLEObject Type="Embed" ProgID="Equation.DSMT4" ShapeID="_x0000_i1086" DrawAspect="Content" ObjectID="_1772543878" r:id="rId130"/>
        </w:object>
      </w:r>
    </w:p>
    <w:p w14:paraId="3936E6D8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759D3FA6">
          <v:shape id="_x0000_i1087" type="#_x0000_t75" style="width:62.35pt;height:31.15pt" o:ole="">
            <v:imagedata r:id="rId131" o:title=""/>
          </v:shape>
          <o:OLEObject Type="Embed" ProgID="Equation.DSMT4" ShapeID="_x0000_i1087" DrawAspect="Content" ObjectID="_1772543879" r:id="rId132"/>
        </w:object>
      </w:r>
    </w:p>
    <w:p w14:paraId="0A42C76F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920" w:dyaOrig="320" w14:anchorId="2C9FC2E9">
          <v:shape id="_x0000_i1088" type="#_x0000_t75" style="width:46.2pt;height:16.1pt" o:ole="">
            <v:imagedata r:id="rId133" o:title=""/>
          </v:shape>
          <o:OLEObject Type="Embed" ProgID="Equation.DSMT4" ShapeID="_x0000_i1088" DrawAspect="Content" ObjectID="_1772543880" r:id="rId134"/>
        </w:object>
      </w:r>
    </w:p>
    <w:p w14:paraId="3EE9B46E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08052503">
          <v:shape id="_x0000_i1089" type="#_x0000_t75" style="width:65.55pt;height:20.4pt" o:ole="">
            <v:imagedata r:id="rId135" o:title=""/>
          </v:shape>
          <o:OLEObject Type="Embed" ProgID="Equation.DSMT4" ShapeID="_x0000_i1089" DrawAspect="Content" ObjectID="_1772543881" r:id="rId136"/>
        </w:object>
      </w: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486998B0">
          <v:shape id="_x0000_i1090" type="#_x0000_t75" style="width:66.65pt;height:20.4pt" o:ole="">
            <v:imagedata r:id="rId137" o:title=""/>
          </v:shape>
          <o:OLEObject Type="Embed" ProgID="Equation.DSMT4" ShapeID="_x0000_i1090" DrawAspect="Content" ObjectID="_1772543882" r:id="rId138"/>
        </w:object>
      </w:r>
    </w:p>
    <w:p w14:paraId="26BBC843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Vậy thể tích hình trụ là:</w:t>
      </w:r>
    </w:p>
    <w:p w14:paraId="0CFE8630" w14:textId="4D2CD89F" w:rsidR="00964883" w:rsidRPr="005B384E" w:rsidRDefault="00131714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6"/>
          <w:sz w:val="24"/>
          <w:szCs w:val="24"/>
        </w:rPr>
        <w:object w:dxaOrig="3980" w:dyaOrig="440" w14:anchorId="16138569">
          <v:shape id="_x0000_i1091" type="#_x0000_t75" style="width:198.8pt;height:21.5pt" o:ole="">
            <v:imagedata r:id="rId139" o:title=""/>
          </v:shape>
          <o:OLEObject Type="Embed" ProgID="Equation.DSMT4" ShapeID="_x0000_i1091" DrawAspect="Content" ObjectID="_1772543883" r:id="rId140"/>
        </w:object>
      </w:r>
    </w:p>
    <w:p w14:paraId="1B6E9CBB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5B384E">
        <w:rPr>
          <w:rFonts w:ascii="Times New Roman" w:hAnsi="Times New Roman" w:cs="Times New Roman"/>
          <w:b/>
          <w:bCs/>
          <w:sz w:val="24"/>
          <w:szCs w:val="24"/>
        </w:rPr>
        <w:t>Bài 3:</w:t>
      </w:r>
    </w:p>
    <w:p w14:paraId="7D7F7BBC" w14:textId="77777777" w:rsidR="00964883" w:rsidRPr="005B384E" w:rsidRDefault="00964883" w:rsidP="00964883">
      <w:pPr>
        <w:pStyle w:val="ListParagraph"/>
        <w:numPr>
          <w:ilvl w:val="0"/>
          <w:numId w:val="8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8"/>
          <w:sz w:val="24"/>
          <w:szCs w:val="24"/>
        </w:rPr>
        <w:object w:dxaOrig="1620" w:dyaOrig="360" w14:anchorId="05F1CF16">
          <v:shape id="_x0000_i1092" type="#_x0000_t75" style="width:80.6pt;height:18.25pt" o:ole="">
            <v:imagedata r:id="rId141" o:title=""/>
          </v:shape>
          <o:OLEObject Type="Embed" ProgID="Equation.DSMT4" ShapeID="_x0000_i1092" DrawAspect="Content" ObjectID="_1772543884" r:id="rId142"/>
        </w:object>
      </w:r>
      <w:r w:rsidRPr="005B384E">
        <w:rPr>
          <w:rFonts w:ascii="Times New Roman" w:hAnsi="Times New Roman" w:cs="Times New Roman"/>
          <w:sz w:val="24"/>
          <w:szCs w:val="24"/>
        </w:rPr>
        <w:tab/>
      </w:r>
      <w:r w:rsidRPr="005B384E">
        <w:rPr>
          <w:rFonts w:ascii="Times New Roman" w:hAnsi="Times New Roman" w:cs="Times New Roman"/>
          <w:sz w:val="24"/>
          <w:szCs w:val="24"/>
        </w:rPr>
        <w:tab/>
        <w:t xml:space="preserve">ĐK: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8A22C7A">
          <v:shape id="_x0000_i1093" type="#_x0000_t75" style="width:29pt;height:13.95pt" o:ole="">
            <v:imagedata r:id="rId143" o:title=""/>
          </v:shape>
          <o:OLEObject Type="Embed" ProgID="Equation.DSMT4" ShapeID="_x0000_i1093" DrawAspect="Content" ObjectID="_1772543885" r:id="rId144"/>
        </w:object>
      </w:r>
    </w:p>
    <w:p w14:paraId="1EBAD848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8"/>
          <w:sz w:val="24"/>
          <w:szCs w:val="24"/>
        </w:rPr>
        <w:object w:dxaOrig="2460" w:dyaOrig="360" w14:anchorId="7091019C">
          <v:shape id="_x0000_i1094" type="#_x0000_t75" style="width:122.5pt;height:18.25pt" o:ole="">
            <v:imagedata r:id="rId145" o:title=""/>
          </v:shape>
          <o:OLEObject Type="Embed" ProgID="Equation.DSMT4" ShapeID="_x0000_i1094" DrawAspect="Content" ObjectID="_1772543886" r:id="rId146"/>
        </w:object>
      </w:r>
    </w:p>
    <w:p w14:paraId="0107F4BD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8"/>
          <w:sz w:val="24"/>
          <w:szCs w:val="24"/>
        </w:rPr>
        <w:object w:dxaOrig="3220" w:dyaOrig="480" w14:anchorId="05F7ADD8">
          <v:shape id="_x0000_i1095" type="#_x0000_t75" style="width:161.2pt;height:23.65pt" o:ole="">
            <v:imagedata r:id="rId147" o:title=""/>
          </v:shape>
          <o:OLEObject Type="Embed" ProgID="Equation.DSMT4" ShapeID="_x0000_i1095" DrawAspect="Content" ObjectID="_1772543887" r:id="rId148"/>
        </w:object>
      </w:r>
    </w:p>
    <w:p w14:paraId="29449B1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8"/>
          <w:sz w:val="24"/>
          <w:szCs w:val="24"/>
        </w:rPr>
        <w:object w:dxaOrig="2480" w:dyaOrig="480" w14:anchorId="09D4E7CD">
          <v:shape id="_x0000_i1096" type="#_x0000_t75" style="width:123.6pt;height:23.65pt" o:ole="">
            <v:imagedata r:id="rId149" o:title=""/>
          </v:shape>
          <o:OLEObject Type="Embed" ProgID="Equation.DSMT4" ShapeID="_x0000_i1096" DrawAspect="Content" ObjectID="_1772543888" r:id="rId150"/>
        </w:object>
      </w:r>
    </w:p>
    <w:p w14:paraId="47FE0C62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6"/>
          <w:sz w:val="24"/>
          <w:szCs w:val="24"/>
        </w:rPr>
        <w:object w:dxaOrig="1560" w:dyaOrig="840" w14:anchorId="47CD5D04">
          <v:shape id="_x0000_i1097" type="#_x0000_t75" style="width:78.45pt;height:41.9pt" o:ole="">
            <v:imagedata r:id="rId151" o:title=""/>
          </v:shape>
          <o:OLEObject Type="Embed" ProgID="Equation.DSMT4" ShapeID="_x0000_i1097" DrawAspect="Content" ObjectID="_1772543889" r:id="rId152"/>
        </w:object>
      </w:r>
    </w:p>
    <w:p w14:paraId="782DE0D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8"/>
          <w:sz w:val="24"/>
          <w:szCs w:val="24"/>
        </w:rPr>
        <w:object w:dxaOrig="1840" w:dyaOrig="880" w14:anchorId="2C764F7A">
          <v:shape id="_x0000_i1098" type="#_x0000_t75" style="width:92.4pt;height:43pt" o:ole="">
            <v:imagedata r:id="rId153" o:title=""/>
          </v:shape>
          <o:OLEObject Type="Embed" ProgID="Equation.DSMT4" ShapeID="_x0000_i1098" DrawAspect="Content" ObjectID="_1772543890" r:id="rId154"/>
        </w:object>
      </w:r>
    </w:p>
    <w:p w14:paraId="131729A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51D3B9CF">
          <v:shape id="_x0000_i1099" type="#_x0000_t75" style="width:76.3pt;height:20.4pt" o:ole="">
            <v:imagedata r:id="rId155" o:title=""/>
          </v:shape>
          <o:OLEObject Type="Embed" ProgID="Equation.DSMT4" ShapeID="_x0000_i1099" DrawAspect="Content" ObjectID="_1772543891" r:id="rId156"/>
        </w:object>
      </w:r>
    </w:p>
    <w:p w14:paraId="7AA53F88" w14:textId="56611FCE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Vậy </w:t>
      </w:r>
      <w:r w:rsidR="00FA05B0" w:rsidRPr="00FA05B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28C26C5">
          <v:shape id="_x0000_i1100" type="#_x0000_t75" style="width:38.7pt;height:20.4pt" o:ole="">
            <v:imagedata r:id="rId157" o:title=""/>
          </v:shape>
          <o:OLEObject Type="Embed" ProgID="Equation.DSMT4" ShapeID="_x0000_i1100" DrawAspect="Content" ObjectID="_1772543892" r:id="rId158"/>
        </w:object>
      </w:r>
      <w:r w:rsidRPr="005B384E">
        <w:rPr>
          <w:rFonts w:ascii="Times New Roman" w:hAnsi="Times New Roman" w:cs="Times New Roman"/>
          <w:sz w:val="24"/>
          <w:szCs w:val="24"/>
        </w:rPr>
        <w:t>.</w:t>
      </w:r>
    </w:p>
    <w:p w14:paraId="30834522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</w:p>
    <w:p w14:paraId="37000597" w14:textId="77777777" w:rsidR="00964883" w:rsidRPr="005B384E" w:rsidRDefault="00964883" w:rsidP="00964883">
      <w:pPr>
        <w:pStyle w:val="ListParagraph"/>
        <w:numPr>
          <w:ilvl w:val="0"/>
          <w:numId w:val="8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4"/>
          <w:sz w:val="24"/>
          <w:szCs w:val="24"/>
        </w:rPr>
        <w:object w:dxaOrig="1700" w:dyaOrig="800" w14:anchorId="15B834FA">
          <v:shape id="_x0000_i1101" type="#_x0000_t75" style="width:84.9pt;height:39.75pt" o:ole="">
            <v:imagedata r:id="rId159" o:title=""/>
          </v:shape>
          <o:OLEObject Type="Embed" ProgID="Equation.DSMT4" ShapeID="_x0000_i1101" DrawAspect="Content" ObjectID="_1772543893" r:id="rId160"/>
        </w:object>
      </w:r>
      <w:r w:rsidRPr="005B384E">
        <w:rPr>
          <w:rFonts w:ascii="Times New Roman" w:hAnsi="Times New Roman" w:cs="Times New Roman"/>
          <w:sz w:val="24"/>
          <w:szCs w:val="24"/>
        </w:rPr>
        <w:tab/>
      </w:r>
      <w:r w:rsidRPr="005B384E">
        <w:rPr>
          <w:rFonts w:ascii="Times New Roman" w:hAnsi="Times New Roman" w:cs="Times New Roman"/>
          <w:sz w:val="24"/>
          <w:szCs w:val="24"/>
        </w:rPr>
        <w:tab/>
        <w:t>(I)</w:t>
      </w:r>
    </w:p>
    <w:p w14:paraId="16E33C56" w14:textId="77777777" w:rsidR="00964883" w:rsidRPr="005B384E" w:rsidRDefault="00964883" w:rsidP="00964883">
      <w:pPr>
        <w:pStyle w:val="ListParagraph"/>
        <w:numPr>
          <w:ilvl w:val="0"/>
          <w:numId w:val="9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hay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6D51364">
          <v:shape id="_x0000_i1102" type="#_x0000_t75" style="width:36.55pt;height:13.95pt" o:ole="">
            <v:imagedata r:id="rId161" o:title=""/>
          </v:shape>
          <o:OLEObject Type="Embed" ProgID="Equation.DSMT4" ShapeID="_x0000_i1102" DrawAspect="Content" ObjectID="_1772543894" r:id="rId162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vào hệ phương trình, ta có:</w:t>
      </w:r>
    </w:p>
    <w:p w14:paraId="268E77D9" w14:textId="77777777" w:rsidR="00964883" w:rsidRPr="005B384E" w:rsidRDefault="00964883" w:rsidP="00964883">
      <w:pPr>
        <w:pStyle w:val="ListParagraph"/>
        <w:numPr>
          <w:ilvl w:val="0"/>
          <w:numId w:val="10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: </w:t>
      </w:r>
      <w:r w:rsidRPr="005B384E">
        <w:rPr>
          <w:rFonts w:ascii="Times New Roman" w:hAnsi="Times New Roman" w:cs="Times New Roman"/>
          <w:position w:val="-34"/>
          <w:sz w:val="24"/>
          <w:szCs w:val="24"/>
        </w:rPr>
        <w:object w:dxaOrig="1780" w:dyaOrig="800" w14:anchorId="4755C27D">
          <v:shape id="_x0000_i1103" type="#_x0000_t75" style="width:89.2pt;height:39.75pt" o:ole="">
            <v:imagedata r:id="rId163" o:title=""/>
          </v:shape>
          <o:OLEObject Type="Embed" ProgID="Equation.DSMT4" ShapeID="_x0000_i1103" DrawAspect="Content" ObjectID="_1772543895" r:id="rId164"/>
        </w:object>
      </w:r>
      <w:r w:rsidRPr="005B384E">
        <w:rPr>
          <w:rFonts w:ascii="Times New Roman" w:hAnsi="Times New Roman" w:cs="Times New Roman"/>
          <w:position w:val="-30"/>
          <w:sz w:val="24"/>
          <w:szCs w:val="24"/>
        </w:rPr>
        <w:object w:dxaOrig="1740" w:dyaOrig="720" w14:anchorId="4013031C">
          <v:shape id="_x0000_i1104" type="#_x0000_t75" style="width:87.05pt;height:36.55pt" o:ole="">
            <v:imagedata r:id="rId165" o:title=""/>
          </v:shape>
          <o:OLEObject Type="Embed" ProgID="Equation.DSMT4" ShapeID="_x0000_i1104" DrawAspect="Content" ObjectID="_1772543896" r:id="rId166"/>
        </w:object>
      </w:r>
      <w:r w:rsidRPr="005B384E">
        <w:rPr>
          <w:rFonts w:ascii="Times New Roman" w:hAnsi="Times New Roman" w:cs="Times New Roman"/>
          <w:position w:val="-30"/>
          <w:sz w:val="24"/>
          <w:szCs w:val="24"/>
        </w:rPr>
        <w:object w:dxaOrig="1460" w:dyaOrig="720" w14:anchorId="346B30E0">
          <v:shape id="_x0000_i1105" type="#_x0000_t75" style="width:73.05pt;height:36.55pt" o:ole="">
            <v:imagedata r:id="rId167" o:title=""/>
          </v:shape>
          <o:OLEObject Type="Embed" ProgID="Equation.DSMT4" ShapeID="_x0000_i1105" DrawAspect="Content" ObjectID="_1772543897" r:id="rId168"/>
        </w:object>
      </w:r>
      <w:r w:rsidRPr="005B384E">
        <w:rPr>
          <w:rFonts w:ascii="Times New Roman" w:hAnsi="Times New Roman" w:cs="Times New Roman"/>
          <w:position w:val="-60"/>
          <w:sz w:val="24"/>
          <w:szCs w:val="24"/>
        </w:rPr>
        <w:object w:dxaOrig="1180" w:dyaOrig="1320" w14:anchorId="0F3EC3D7">
          <v:shape id="_x0000_i1106" type="#_x0000_t75" style="width:59.1pt;height:65.55pt" o:ole="">
            <v:imagedata r:id="rId169" o:title=""/>
          </v:shape>
          <o:OLEObject Type="Embed" ProgID="Equation.DSMT4" ShapeID="_x0000_i1106" DrawAspect="Content" ObjectID="_1772543898" r:id="rId170"/>
        </w:object>
      </w:r>
    </w:p>
    <w:p w14:paraId="42989A0C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Vậy </w:t>
      </w: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1740" w:dyaOrig="680" w14:anchorId="75EBC700">
          <v:shape id="_x0000_i1107" type="#_x0000_t75" style="width:87.05pt;height:33.3pt" o:ole="">
            <v:imagedata r:id="rId171" o:title=""/>
          </v:shape>
          <o:OLEObject Type="Embed" ProgID="Equation.DSMT4" ShapeID="_x0000_i1107" DrawAspect="Content" ObjectID="_1772543899" r:id="rId172"/>
        </w:object>
      </w:r>
    </w:p>
    <w:p w14:paraId="735A8C82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br w:type="textWrapping" w:clear="all"/>
        <w:t xml:space="preserve">b)  </w:t>
      </w:r>
      <w:r w:rsidRPr="005B384E">
        <w:rPr>
          <w:rFonts w:ascii="Times New Roman" w:hAnsi="Times New Roman" w:cs="Times New Roman"/>
          <w:position w:val="-36"/>
          <w:sz w:val="24"/>
          <w:szCs w:val="24"/>
        </w:rPr>
        <w:object w:dxaOrig="2060" w:dyaOrig="840" w14:anchorId="713E382B">
          <v:shape id="_x0000_i1108" type="#_x0000_t75" style="width:103.15pt;height:41.9pt" o:ole="">
            <v:imagedata r:id="rId173" o:title=""/>
          </v:shape>
          <o:OLEObject Type="Embed" ProgID="Equation.DSMT4" ShapeID="_x0000_i1108" DrawAspect="Content" ObjectID="_1772543900" r:id="rId174"/>
        </w:object>
      </w:r>
    </w:p>
    <w:p w14:paraId="73CD425F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Lấy (1) + (2), ta có:</w:t>
      </w:r>
    </w:p>
    <w:p w14:paraId="24782D20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2820" w:dyaOrig="400" w14:anchorId="7AFDBC7C">
          <v:shape id="_x0000_i1109" type="#_x0000_t75" style="width:140.8pt;height:20.4pt" o:ole="">
            <v:imagedata r:id="rId175" o:title=""/>
          </v:shape>
          <o:OLEObject Type="Embed" ProgID="Equation.DSMT4" ShapeID="_x0000_i1109" DrawAspect="Content" ObjectID="_1772543901" r:id="rId176"/>
        </w:object>
      </w:r>
    </w:p>
    <w:p w14:paraId="3167ECC8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0"/>
          <w:sz w:val="24"/>
          <w:szCs w:val="24"/>
        </w:rPr>
        <w:object w:dxaOrig="2940" w:dyaOrig="320" w14:anchorId="7334CC6B">
          <v:shape id="_x0000_i1110" type="#_x0000_t75" style="width:147.2pt;height:16.1pt" o:ole="">
            <v:imagedata r:id="rId177" o:title=""/>
          </v:shape>
          <o:OLEObject Type="Embed" ProgID="Equation.DSMT4" ShapeID="_x0000_i1110" DrawAspect="Content" ObjectID="_1772543902" r:id="rId178"/>
        </w:object>
      </w:r>
    </w:p>
    <w:p w14:paraId="7AF38B6C" w14:textId="785682F5" w:rsidR="00964883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4B9309F3">
          <v:shape id="_x0000_i1111" type="#_x0000_t75" style="width:93.5pt;height:13.95pt" o:ole="">
            <v:imagedata r:id="rId179" o:title=""/>
          </v:shape>
          <o:OLEObject Type="Embed" ProgID="Equation.DSMT4" ShapeID="_x0000_i1111" DrawAspect="Content" ObjectID="_1772543903" r:id="rId180"/>
        </w:object>
      </w:r>
    </w:p>
    <w:p w14:paraId="5B7D7DF8" w14:textId="1C4128D6" w:rsidR="00FA05B0" w:rsidRDefault="00FA05B0" w:rsidP="00FA05B0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FA05B0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3884D8CA">
          <v:shape id="_x0000_i1112" type="#_x0000_t75" style="width:102.1pt;height:20.4pt" o:ole="">
            <v:imagedata r:id="rId181" o:title=""/>
          </v:shape>
          <o:OLEObject Type="Embed" ProgID="Equation.DSMT4" ShapeID="_x0000_i1112" DrawAspect="Content" ObjectID="_1772543904" r:id="rId182"/>
        </w:object>
      </w:r>
      <w:r>
        <w:rPr>
          <w:rFonts w:ascii="Times New Roman" w:hAnsi="Times New Roman" w:cs="Times New Roman"/>
          <w:sz w:val="24"/>
          <w:szCs w:val="24"/>
        </w:rPr>
        <w:t>(*)</w:t>
      </w:r>
    </w:p>
    <w:p w14:paraId="2F9071E9" w14:textId="2E4AC547" w:rsidR="00FA05B0" w:rsidRPr="005B384E" w:rsidRDefault="00FA05B0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ể hệ pt đã cho có nghiệm duy nhất</w:t>
      </w:r>
      <w:r w:rsidRPr="00FA05B0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1DF1EAEF">
          <v:shape id="_x0000_i1113" type="#_x0000_t75" style="width:17.2pt;height:11.8pt" o:ole="">
            <v:imagedata r:id="rId183" o:title=""/>
          </v:shape>
          <o:OLEObject Type="Embed" ProgID="Equation.DSMT4" ShapeID="_x0000_i1113" DrawAspect="Content" ObjectID="_1772543905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phương trình (*) có duy nhất một nghiệm  </w:t>
      </w: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25CD111A">
          <v:shape id="_x0000_i1114" type="#_x0000_t75" style="width:50.5pt;height:31.15pt" o:ole="">
            <v:imagedata r:id="rId185" o:title=""/>
          </v:shape>
          <o:OLEObject Type="Embed" ProgID="Equation.DSMT4" ShapeID="_x0000_i1114" DrawAspect="Content" ObjectID="_1772543906" r:id="rId186"/>
        </w:object>
      </w:r>
    </w:p>
    <w:p w14:paraId="6C38951C" w14:textId="51CB0BA0" w:rsidR="00964883" w:rsidRPr="005B384E" w:rsidRDefault="00FA05B0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*)</w:t>
      </w:r>
      <w:r w:rsidR="00964883" w:rsidRPr="005B384E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62F18A77">
          <v:shape id="_x0000_i1115" type="#_x0000_t75" style="width:68.8pt;height:31.15pt" o:ole="">
            <v:imagedata r:id="rId187" o:title=""/>
          </v:shape>
          <o:OLEObject Type="Embed" ProgID="Equation.DSMT4" ShapeID="_x0000_i1115" DrawAspect="Content" ObjectID="_1772543907" r:id="rId188"/>
        </w:object>
      </w:r>
    </w:p>
    <w:p w14:paraId="51BD3C25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7240" w:dyaOrig="660" w14:anchorId="6759D33E">
          <v:shape id="_x0000_i1116" type="#_x0000_t75" style="width:362.15pt;height:33.3pt" o:ole="">
            <v:imagedata r:id="rId189" o:title=""/>
          </v:shape>
          <o:OLEObject Type="Embed" ProgID="Equation.DSMT4" ShapeID="_x0000_i1116" DrawAspect="Content" ObjectID="_1772543908" r:id="rId190"/>
        </w:object>
      </w:r>
    </w:p>
    <w:p w14:paraId="63B943B6" w14:textId="19F72613" w:rsidR="00964883" w:rsidRPr="005B384E" w:rsidRDefault="00FA05B0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2"/>
          <w:sz w:val="24"/>
          <w:szCs w:val="24"/>
        </w:rPr>
        <w:object w:dxaOrig="2439" w:dyaOrig="760" w14:anchorId="7C09CD75">
          <v:shape id="_x0000_i1117" type="#_x0000_t75" style="width:122.5pt;height:38.7pt" o:ole="">
            <v:imagedata r:id="rId191" o:title=""/>
          </v:shape>
          <o:OLEObject Type="Embed" ProgID="Equation.DSMT4" ShapeID="_x0000_i1117" DrawAspect="Content" ObjectID="_1772543909" r:id="rId192"/>
        </w:object>
      </w:r>
    </w:p>
    <w:p w14:paraId="00002783" w14:textId="03780FFA" w:rsidR="00964883" w:rsidRPr="005B384E" w:rsidRDefault="00FA05B0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  <w:r w:rsidR="00247EA7" w:rsidRPr="00247EA7">
        <w:rPr>
          <w:rFonts w:ascii="Times New Roman" w:hAnsi="Times New Roman" w:cs="Times New Roman"/>
          <w:position w:val="-18"/>
          <w:sz w:val="24"/>
          <w:szCs w:val="24"/>
        </w:rPr>
        <w:object w:dxaOrig="1280" w:dyaOrig="480" w14:anchorId="51E803C9">
          <v:shape id="_x0000_i1118" type="#_x0000_t75" style="width:64.5pt;height:23.65pt" o:ole="">
            <v:imagedata r:id="rId193" o:title=""/>
          </v:shape>
          <o:OLEObject Type="Embed" ProgID="Equation.DSMT4" ShapeID="_x0000_i1118" DrawAspect="Content" ObjectID="_1772543910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7EA7" w:rsidRPr="005B384E">
        <w:rPr>
          <w:rFonts w:ascii="Times New Roman" w:hAnsi="Times New Roman" w:cs="Times New Roman"/>
          <w:position w:val="-8"/>
          <w:sz w:val="24"/>
          <w:szCs w:val="24"/>
        </w:rPr>
        <w:object w:dxaOrig="1300" w:dyaOrig="360" w14:anchorId="0FBF76FC">
          <v:shape id="_x0000_i1119" type="#_x0000_t75" style="width:65.55pt;height:18.25pt" o:ole="">
            <v:imagedata r:id="rId195" o:title=""/>
          </v:shape>
          <o:OLEObject Type="Embed" ProgID="Equation.DSMT4" ShapeID="_x0000_i1119" DrawAspect="Content" ObjectID="_1772543911" r:id="rId196"/>
        </w:object>
      </w:r>
    </w:p>
    <w:p w14:paraId="20F883E4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4"/>
          <w:sz w:val="24"/>
          <w:szCs w:val="24"/>
        </w:rPr>
        <w:object w:dxaOrig="3400" w:dyaOrig="880" w14:anchorId="3F4461D6">
          <v:shape id="_x0000_i1120" type="#_x0000_t75" style="width:169.8pt;height:43pt" o:ole="">
            <v:imagedata r:id="rId197" o:title=""/>
          </v:shape>
          <o:OLEObject Type="Embed" ProgID="Equation.DSMT4" ShapeID="_x0000_i1120" DrawAspect="Content" ObjectID="_1772543912" r:id="rId198"/>
        </w:object>
      </w:r>
    </w:p>
    <w:p w14:paraId="78E87740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6"/>
          <w:sz w:val="24"/>
          <w:szCs w:val="24"/>
        </w:rPr>
        <w:object w:dxaOrig="3680" w:dyaOrig="480" w14:anchorId="3D6A22BD">
          <v:shape id="_x0000_i1121" type="#_x0000_t75" style="width:183.75pt;height:23.65pt" o:ole="">
            <v:imagedata r:id="rId199" o:title=""/>
          </v:shape>
          <o:OLEObject Type="Embed" ProgID="Equation.DSMT4" ShapeID="_x0000_i1121" DrawAspect="Content" ObjectID="_1772543913" r:id="rId200"/>
        </w:object>
      </w:r>
    </w:p>
    <w:p w14:paraId="0933CD70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6"/>
          <w:sz w:val="24"/>
          <w:szCs w:val="24"/>
        </w:rPr>
        <w:object w:dxaOrig="4980" w:dyaOrig="440" w14:anchorId="2BC377E4">
          <v:shape id="_x0000_i1122" type="#_x0000_t75" style="width:249.3pt;height:21.5pt" o:ole="">
            <v:imagedata r:id="rId201" o:title=""/>
          </v:shape>
          <o:OLEObject Type="Embed" ProgID="Equation.DSMT4" ShapeID="_x0000_i1122" DrawAspect="Content" ObjectID="_1772543914" r:id="rId202"/>
        </w:object>
      </w:r>
    </w:p>
    <w:p w14:paraId="235CE67B" w14:textId="77777777" w:rsidR="00964883" w:rsidRPr="005B384E" w:rsidRDefault="00964883" w:rsidP="00964883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4880" w:dyaOrig="320" w14:anchorId="04DB2765">
          <v:shape id="_x0000_i1123" type="#_x0000_t75" style="width:245pt;height:16.1pt" o:ole="">
            <v:imagedata r:id="rId203" o:title=""/>
          </v:shape>
          <o:OLEObject Type="Embed" ProgID="Equation.DSMT4" ShapeID="_x0000_i1123" DrawAspect="Content" ObjectID="_1772543915" r:id="rId204"/>
        </w:object>
      </w:r>
    </w:p>
    <w:p w14:paraId="7BDB9EAA" w14:textId="1B55C7BA" w:rsidR="00247EA7" w:rsidRDefault="00964883" w:rsidP="00247EA7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80" w:dyaOrig="320" w14:anchorId="6682FEB1">
          <v:shape id="_x0000_i1124" type="#_x0000_t75" style="width:153.65pt;height:16.1pt" o:ole="">
            <v:imagedata r:id="rId205" o:title=""/>
          </v:shape>
          <o:OLEObject Type="Embed" ProgID="Equation.DSMT4" ShapeID="_x0000_i1124" DrawAspect="Content" ObjectID="_1772543916" r:id="rId206"/>
        </w:object>
      </w:r>
    </w:p>
    <w:p w14:paraId="44DBEB29" w14:textId="3C8EC1B7" w:rsidR="00247EA7" w:rsidRDefault="00247EA7" w:rsidP="00247EA7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5600" w:dyaOrig="320" w14:anchorId="43D94D66">
          <v:shape id="_x0000_i1125" type="#_x0000_t75" style="width:279.4pt;height:16.1pt" o:ole="">
            <v:imagedata r:id="rId207" o:title=""/>
          </v:shape>
          <o:OLEObject Type="Embed" ProgID="Equation.DSMT4" ShapeID="_x0000_i1125" DrawAspect="Content" ObjectID="_1772543917" r:id="rId208"/>
        </w:object>
      </w:r>
    </w:p>
    <w:p w14:paraId="4BAA61AC" w14:textId="54DA014B" w:rsidR="00247EA7" w:rsidRDefault="00247EA7" w:rsidP="00247EA7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247EA7">
        <w:rPr>
          <w:rFonts w:ascii="Times New Roman" w:hAnsi="Times New Roman" w:cs="Times New Roman"/>
          <w:position w:val="-16"/>
          <w:sz w:val="24"/>
          <w:szCs w:val="24"/>
        </w:rPr>
        <w:object w:dxaOrig="5820" w:dyaOrig="440" w14:anchorId="6271D54E">
          <v:shape id="_x0000_i1126" type="#_x0000_t75" style="width:290.15pt;height:21.5pt" o:ole="">
            <v:imagedata r:id="rId209" o:title=""/>
          </v:shape>
          <o:OLEObject Type="Embed" ProgID="Equation.DSMT4" ShapeID="_x0000_i1126" DrawAspect="Content" ObjectID="_1772543918" r:id="rId210"/>
        </w:object>
      </w:r>
    </w:p>
    <w:p w14:paraId="4A7080F9" w14:textId="04C99B5D" w:rsidR="00247EA7" w:rsidRDefault="00247EA7" w:rsidP="00247EA7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247EA7">
        <w:rPr>
          <w:rFonts w:ascii="Times New Roman" w:hAnsi="Times New Roman" w:cs="Times New Roman"/>
          <w:position w:val="-16"/>
          <w:sz w:val="24"/>
          <w:szCs w:val="24"/>
        </w:rPr>
        <w:object w:dxaOrig="3360" w:dyaOrig="440" w14:anchorId="5910AB6B">
          <v:shape id="_x0000_i1127" type="#_x0000_t75" style="width:167.65pt;height:21.5pt" o:ole="">
            <v:imagedata r:id="rId211" o:title=""/>
          </v:shape>
          <o:OLEObject Type="Embed" ProgID="Equation.DSMT4" ShapeID="_x0000_i1127" DrawAspect="Content" ObjectID="_1772543919" r:id="rId212"/>
        </w:object>
      </w:r>
    </w:p>
    <w:p w14:paraId="4559DF14" w14:textId="2DA4A428" w:rsidR="00247EA7" w:rsidRDefault="00247EA7" w:rsidP="00247EA7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247EA7">
        <w:rPr>
          <w:rFonts w:ascii="Times New Roman" w:hAnsi="Times New Roman" w:cs="Times New Roman"/>
          <w:position w:val="-34"/>
          <w:sz w:val="24"/>
          <w:szCs w:val="24"/>
        </w:rPr>
        <w:object w:dxaOrig="1980" w:dyaOrig="800" w14:anchorId="072D45DE">
          <v:shape id="_x0000_i1128" type="#_x0000_t75" style="width:98.85pt;height:38.7pt" o:ole="">
            <v:imagedata r:id="rId213" o:title=""/>
          </v:shape>
          <o:OLEObject Type="Embed" ProgID="Equation.DSMT4" ShapeID="_x0000_i1128" DrawAspect="Content" ObjectID="_1772543920" r:id="rId214"/>
        </w:object>
      </w:r>
      <w:r w:rsidRPr="00247EA7">
        <w:rPr>
          <w:rFonts w:ascii="Times New Roman" w:hAnsi="Times New Roman" w:cs="Times New Roman"/>
          <w:position w:val="-34"/>
          <w:sz w:val="24"/>
          <w:szCs w:val="24"/>
        </w:rPr>
        <w:object w:dxaOrig="3159" w:dyaOrig="800" w14:anchorId="0B47AA39">
          <v:shape id="_x0000_i1129" type="#_x0000_t75" style="width:157.95pt;height:38.7pt" o:ole="">
            <v:imagedata r:id="rId215" o:title=""/>
          </v:shape>
          <o:OLEObject Type="Embed" ProgID="Equation.DSMT4" ShapeID="_x0000_i1129" DrawAspect="Content" ObjectID="_1772543921" r:id="rId216"/>
        </w:object>
      </w:r>
    </w:p>
    <w:p w14:paraId="203A675A" w14:textId="620E4CDD" w:rsidR="00247EA7" w:rsidRPr="005B384E" w:rsidRDefault="00247EA7" w:rsidP="00247EA7">
      <w:pPr>
        <w:tabs>
          <w:tab w:val="left" w:pos="3493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L:…………………………………..</w:t>
      </w:r>
    </w:p>
    <w:p w14:paraId="093DFA49" w14:textId="77777777" w:rsidR="00964883" w:rsidRDefault="00964883" w:rsidP="00964883">
      <w:pPr>
        <w:tabs>
          <w:tab w:val="left" w:pos="3493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5B384E">
        <w:rPr>
          <w:rFonts w:ascii="Times New Roman" w:hAnsi="Times New Roman" w:cs="Times New Roman"/>
          <w:b/>
          <w:bCs/>
          <w:sz w:val="24"/>
          <w:szCs w:val="24"/>
        </w:rPr>
        <w:t>Bài 4:</w:t>
      </w:r>
    </w:p>
    <w:p w14:paraId="29B76DAE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8729C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CA5002C" wp14:editId="11757147">
            <wp:simplePos x="0" y="0"/>
            <wp:positionH relativeFrom="column">
              <wp:posOffset>3319780</wp:posOffset>
            </wp:positionH>
            <wp:positionV relativeFrom="paragraph">
              <wp:posOffset>153670</wp:posOffset>
            </wp:positionV>
            <wp:extent cx="2773680" cy="28829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CF777A9" w14:textId="3A29A8ED" w:rsidR="00964883" w:rsidRPr="005B384E" w:rsidRDefault="00964883" w:rsidP="00964883">
      <w:pPr>
        <w:pStyle w:val="ListParagraph"/>
        <w:numPr>
          <w:ilvl w:val="0"/>
          <w:numId w:val="11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="00CD0AF7">
        <w:rPr>
          <w:rFonts w:ascii="Times New Roman" w:hAnsi="Times New Roman" w:cs="Times New Roman"/>
          <w:sz w:val="24"/>
          <w:szCs w:val="24"/>
        </w:rPr>
        <w:t>O</w:t>
      </w:r>
      <w:r w:rsidRPr="005B384E">
        <w:rPr>
          <w:rFonts w:ascii="Times New Roman" w:hAnsi="Times New Roman" w:cs="Times New Roman"/>
          <w:sz w:val="24"/>
          <w:szCs w:val="24"/>
        </w:rPr>
        <w:t>MNP có:</w:t>
      </w:r>
    </w:p>
    <w:p w14:paraId="3CB68B3A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939" w:dyaOrig="360" w14:anchorId="4A71C48F">
          <v:shape id="_x0000_i1130" type="#_x0000_t75" style="width:96.7pt;height:18.25pt" o:ole="">
            <v:imagedata r:id="rId218" o:title=""/>
          </v:shape>
          <o:OLEObject Type="Embed" ProgID="Equation.DSMT4" ShapeID="_x0000_i1130" DrawAspect="Content" ObjectID="_1772543922" r:id="rId219"/>
        </w:object>
      </w:r>
    </w:p>
    <w:p w14:paraId="4207FB39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Mà 2 góc này cùng nhìn cạnh OP</w:t>
      </w:r>
    </w:p>
    <w:p w14:paraId="473D9AAA" w14:textId="6AACD81F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98E903F">
          <v:shape id="_x0000_i1131" type="#_x0000_t75" style="width:15.05pt;height:11.8pt" o:ole="">
            <v:imagedata r:id="rId220" o:title=""/>
          </v:shape>
          <o:OLEObject Type="Embed" ProgID="Equation.DSMT4" ShapeID="_x0000_i1131" DrawAspect="Content" ObjectID="_1772543923" r:id="rId221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Tứ giác </w:t>
      </w:r>
      <w:r w:rsidR="00CD0AF7">
        <w:rPr>
          <w:rFonts w:ascii="Times New Roman" w:hAnsi="Times New Roman" w:cs="Times New Roman"/>
          <w:sz w:val="24"/>
          <w:szCs w:val="24"/>
        </w:rPr>
        <w:t>O</w:t>
      </w:r>
      <w:r w:rsidRPr="005B384E">
        <w:rPr>
          <w:rFonts w:ascii="Times New Roman" w:hAnsi="Times New Roman" w:cs="Times New Roman"/>
          <w:sz w:val="24"/>
          <w:szCs w:val="24"/>
        </w:rPr>
        <w:t>MNP nội tiếp đường tròn (dhbh tứ giác nội tiếp)</w:t>
      </w:r>
    </w:p>
    <w:p w14:paraId="2163473F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D4082C0">
          <v:shape id="_x0000_i1132" type="#_x0000_t75" style="width:15.05pt;height:11.8pt" o:ole="">
            <v:imagedata r:id="rId220" o:title=""/>
          </v:shape>
          <o:OLEObject Type="Embed" ProgID="Equation.DSMT4" ShapeID="_x0000_i1132" DrawAspect="Content" ObjectID="_1772543924" r:id="rId222"/>
        </w:object>
      </w:r>
      <w:r w:rsidRPr="005B384E">
        <w:rPr>
          <w:rFonts w:ascii="Times New Roman" w:hAnsi="Times New Roman" w:cs="Times New Roman"/>
          <w:sz w:val="24"/>
          <w:szCs w:val="24"/>
        </w:rPr>
        <w:t>O, M, N, P cùng thuộc một đường tròn.</w:t>
      </w:r>
    </w:p>
    <w:p w14:paraId="78B10D68" w14:textId="77777777" w:rsidR="00964883" w:rsidRPr="005B384E" w:rsidRDefault="00964883" w:rsidP="00964883">
      <w:pPr>
        <w:pStyle w:val="ListParagraph"/>
        <w:numPr>
          <w:ilvl w:val="0"/>
          <w:numId w:val="11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Xét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6EE4CCA0">
          <v:shape id="_x0000_i1133" type="#_x0000_t75" style="width:38.7pt;height:13.95pt" o:ole="">
            <v:imagedata r:id="rId223" o:title=""/>
          </v:shape>
          <o:OLEObject Type="Embed" ProgID="Equation.DSMT4" ShapeID="_x0000_i1133" DrawAspect="Content" ObjectID="_1772543925" r:id="rId224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và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A8AFDE6">
          <v:shape id="_x0000_i1134" type="#_x0000_t75" style="width:36.55pt;height:13.95pt" o:ole="">
            <v:imagedata r:id="rId225" o:title=""/>
          </v:shape>
          <o:OLEObject Type="Embed" ProgID="Equation.DSMT4" ShapeID="_x0000_i1134" DrawAspect="Content" ObjectID="_1772543926" r:id="rId226"/>
        </w:object>
      </w:r>
    </w:p>
    <w:p w14:paraId="3B5C4099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6"/>
          <w:sz w:val="24"/>
          <w:szCs w:val="24"/>
        </w:rPr>
        <w:object w:dxaOrig="2160" w:dyaOrig="460" w14:anchorId="213B506D">
          <v:shape id="_x0000_i1135" type="#_x0000_t75" style="width:108.55pt;height:23.65pt" o:ole="">
            <v:imagedata r:id="rId227" o:title=""/>
          </v:shape>
          <o:OLEObject Type="Embed" ProgID="Equation.DSMT4" ShapeID="_x0000_i1135" DrawAspect="Content" ObjectID="_1772543927" r:id="rId228"/>
        </w:object>
      </w:r>
    </w:p>
    <w:p w14:paraId="5D27041F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620" w:dyaOrig="360" w14:anchorId="7B892057">
          <v:shape id="_x0000_i1136" type="#_x0000_t75" style="width:31.15pt;height:18.25pt" o:ole="">
            <v:imagedata r:id="rId229" o:title=""/>
          </v:shape>
          <o:OLEObject Type="Embed" ProgID="Equation.DSMT4" ShapeID="_x0000_i1136" DrawAspect="Content" ObjectID="_1772543928" r:id="rId230"/>
        </w:object>
      </w:r>
      <w:r w:rsidRPr="005B384E">
        <w:rPr>
          <w:rFonts w:ascii="Times New Roman" w:hAnsi="Times New Roman" w:cs="Times New Roman"/>
          <w:sz w:val="24"/>
          <w:szCs w:val="24"/>
        </w:rPr>
        <w:t>chung</w:t>
      </w:r>
    </w:p>
    <w:p w14:paraId="3CD61199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56AA9307">
          <v:shape id="_x0000_i1137" type="#_x0000_t75" style="width:53.75pt;height:13.95pt" o:ole="">
            <v:imagedata r:id="rId231" o:title=""/>
          </v:shape>
          <o:OLEObject Type="Embed" ProgID="Equation.DSMT4" ShapeID="_x0000_i1137" DrawAspect="Content" ObjectID="_1772543929" r:id="rId232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đồng dạng với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8D76342">
          <v:shape id="_x0000_i1138" type="#_x0000_t75" style="width:36.55pt;height:13.95pt" o:ole="">
            <v:imagedata r:id="rId233" o:title=""/>
          </v:shape>
          <o:OLEObject Type="Embed" ProgID="Equation.DSMT4" ShapeID="_x0000_i1138" DrawAspect="Content" ObjectID="_1772543930" r:id="rId234"/>
        </w:object>
      </w:r>
      <w:r w:rsidRPr="005B384E">
        <w:rPr>
          <w:rFonts w:ascii="Times New Roman" w:hAnsi="Times New Roman" w:cs="Times New Roman"/>
          <w:sz w:val="24"/>
          <w:szCs w:val="24"/>
        </w:rPr>
        <w:t>(g. g)</w:t>
      </w:r>
    </w:p>
    <w:p w14:paraId="7B6DE97A" w14:textId="4CDA588A" w:rsidR="00964883" w:rsidRPr="005B384E" w:rsidRDefault="00CD0AF7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2A07D483">
          <v:shape id="_x0000_i1139" type="#_x0000_t75" style="width:74.15pt;height:31.15pt" o:ole="">
            <v:imagedata r:id="rId235" o:title=""/>
          </v:shape>
          <o:OLEObject Type="Embed" ProgID="Equation.DSMT4" ShapeID="_x0000_i1139" DrawAspect="Content" ObjectID="_1772543931" r:id="rId236"/>
        </w:object>
      </w:r>
      <w:r w:rsidR="00964883" w:rsidRPr="005B384E">
        <w:rPr>
          <w:rFonts w:ascii="Times New Roman" w:hAnsi="Times New Roman" w:cs="Times New Roman"/>
          <w:sz w:val="24"/>
          <w:szCs w:val="24"/>
        </w:rPr>
        <w:t>(các tỷ lệ tương ứng)</w:t>
      </w:r>
    </w:p>
    <w:p w14:paraId="42A2F7CA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26"/>
          <w:sz w:val="24"/>
          <w:szCs w:val="24"/>
        </w:rPr>
        <w:object w:dxaOrig="2360" w:dyaOrig="639" w14:anchorId="097070E5">
          <v:shape id="_x0000_i1140" type="#_x0000_t75" style="width:118.2pt;height:32.25pt" o:ole="">
            <v:imagedata r:id="rId237" o:title=""/>
          </v:shape>
          <o:OLEObject Type="Embed" ProgID="Equation.DSMT4" ShapeID="_x0000_i1140" DrawAspect="Content" ObjectID="_1772543932" r:id="rId238"/>
        </w:object>
      </w:r>
    </w:p>
    <w:p w14:paraId="0108CDA3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880" w:dyaOrig="320" w14:anchorId="39A7C9B9">
          <v:shape id="_x0000_i1141" type="#_x0000_t75" style="width:93.5pt;height:16.1pt" o:ole="">
            <v:imagedata r:id="rId239" o:title=""/>
          </v:shape>
          <o:OLEObject Type="Embed" ProgID="Equation.DSMT4" ShapeID="_x0000_i1141" DrawAspect="Content" ObjectID="_1772543933" r:id="rId240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49C5A41B" w14:textId="77777777" w:rsidR="00964883" w:rsidRPr="005B384E" w:rsidRDefault="00964883" w:rsidP="00964883">
      <w:pPr>
        <w:pStyle w:val="ListParagraph"/>
        <w:numPr>
          <w:ilvl w:val="0"/>
          <w:numId w:val="11"/>
        </w:numPr>
        <w:tabs>
          <w:tab w:val="left" w:pos="3493"/>
        </w:tabs>
        <w:spacing w:line="256" w:lineRule="auto"/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+) Ta có: Tứ giác OMNP nội tiếp (cmt)</w:t>
      </w:r>
    </w:p>
    <w:p w14:paraId="3E357AFF" w14:textId="48CC35F3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520" w:dyaOrig="360" w14:anchorId="74F29173">
          <v:shape id="_x0000_i1142" type="#_x0000_t75" style="width:76.3pt;height:18.25pt" o:ole="">
            <v:imagedata r:id="rId241" o:title=""/>
          </v:shape>
          <o:OLEObject Type="Embed" ProgID="Equation.DSMT4" ShapeID="_x0000_i1142" DrawAspect="Content" ObjectID="_1772543934" r:id="rId242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(2 góc nội tiếp cùng chắn </w:t>
      </w:r>
      <w:r w:rsidR="00CD0AF7" w:rsidRPr="00CD0AF7">
        <w:rPr>
          <w:rFonts w:ascii="Times New Roman" w:hAnsi="Times New Roman" w:cs="Times New Roman"/>
          <w:position w:val="-6"/>
          <w:sz w:val="24"/>
          <w:szCs w:val="24"/>
        </w:rPr>
        <w:object w:dxaOrig="460" w:dyaOrig="360" w14:anchorId="18C2E16A">
          <v:shape id="_x0000_i1143" type="#_x0000_t75" style="width:23.65pt;height:18.25pt" o:ole="">
            <v:imagedata r:id="rId243" o:title=""/>
          </v:shape>
          <o:OLEObject Type="Embed" ProgID="Equation.DSMT4" ShapeID="_x0000_i1143" DrawAspect="Content" ObjectID="_1772543935" r:id="rId244"/>
        </w:object>
      </w:r>
      <w:r w:rsidRPr="005B384E">
        <w:rPr>
          <w:rFonts w:ascii="Times New Roman" w:hAnsi="Times New Roman" w:cs="Times New Roman"/>
          <w:sz w:val="24"/>
          <w:szCs w:val="24"/>
        </w:rPr>
        <w:t>)</w:t>
      </w:r>
      <w:r w:rsidRPr="005B384E">
        <w:rPr>
          <w:rFonts w:ascii="Times New Roman" w:hAnsi="Times New Roman" w:cs="Times New Roman"/>
          <w:sz w:val="24"/>
          <w:szCs w:val="24"/>
        </w:rPr>
        <w:tab/>
        <w:t>(1)</w:t>
      </w:r>
    </w:p>
    <w:p w14:paraId="24BC701D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Xét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074E6412">
          <v:shape id="_x0000_i1144" type="#_x0000_t75" style="width:36.55pt;height:13.95pt" o:ole="">
            <v:imagedata r:id="rId245" o:title=""/>
          </v:shape>
          <o:OLEObject Type="Embed" ProgID="Equation.DSMT4" ShapeID="_x0000_i1144" DrawAspect="Content" ObjectID="_1772543936" r:id="rId246"/>
        </w:object>
      </w:r>
      <w:r w:rsidRPr="005B384E">
        <w:rPr>
          <w:rFonts w:ascii="Times New Roman" w:hAnsi="Times New Roman" w:cs="Times New Roman"/>
          <w:sz w:val="24"/>
          <w:szCs w:val="24"/>
        </w:rPr>
        <w:t>có:</w:t>
      </w:r>
    </w:p>
    <w:p w14:paraId="6C25DC7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6561C1BB">
          <v:shape id="_x0000_i1145" type="#_x0000_t75" style="width:93.5pt;height:20.4pt" o:ole="">
            <v:imagedata r:id="rId247" o:title=""/>
          </v:shape>
          <o:OLEObject Type="Embed" ProgID="Equation.DSMT4" ShapeID="_x0000_i1145" DrawAspect="Content" ObjectID="_1772543937" r:id="rId248"/>
        </w:object>
      </w:r>
    </w:p>
    <w:p w14:paraId="038738C5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72520FCD">
          <v:shape id="_x0000_i1146" type="#_x0000_t75" style="width:50.5pt;height:13.95pt" o:ole="">
            <v:imagedata r:id="rId249" o:title=""/>
          </v:shape>
          <o:OLEObject Type="Embed" ProgID="Equation.DSMT4" ShapeID="_x0000_i1146" DrawAspect="Content" ObjectID="_1772543938" r:id="rId250"/>
        </w:object>
      </w:r>
      <w:r w:rsidRPr="005B384E">
        <w:rPr>
          <w:rFonts w:ascii="Times New Roman" w:hAnsi="Times New Roman" w:cs="Times New Roman"/>
          <w:sz w:val="24"/>
          <w:szCs w:val="24"/>
        </w:rPr>
        <w:t>cân tại O (dhnb)</w:t>
      </w:r>
    </w:p>
    <w:p w14:paraId="75997CF5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513528C1">
          <v:shape id="_x0000_i1147" type="#_x0000_t75" style="width:82.75pt;height:18.25pt" o:ole="">
            <v:imagedata r:id="rId251" o:title=""/>
          </v:shape>
          <o:OLEObject Type="Embed" ProgID="Equation.DSMT4" ShapeID="_x0000_i1147" DrawAspect="Content" ObjectID="_1772543939" r:id="rId252"/>
        </w:object>
      </w:r>
      <w:r w:rsidRPr="005B384E">
        <w:rPr>
          <w:rFonts w:ascii="Times New Roman" w:hAnsi="Times New Roman" w:cs="Times New Roman"/>
          <w:sz w:val="24"/>
          <w:szCs w:val="24"/>
        </w:rPr>
        <w:t>(t/c tam giác cân)</w:t>
      </w:r>
      <w:r w:rsidRPr="005B384E">
        <w:rPr>
          <w:rFonts w:ascii="Times New Roman" w:hAnsi="Times New Roman" w:cs="Times New Roman"/>
          <w:sz w:val="24"/>
          <w:szCs w:val="24"/>
        </w:rPr>
        <w:tab/>
      </w:r>
      <w:r w:rsidRPr="005B384E">
        <w:rPr>
          <w:rFonts w:ascii="Times New Roman" w:hAnsi="Times New Roman" w:cs="Times New Roman"/>
          <w:sz w:val="24"/>
          <w:szCs w:val="24"/>
        </w:rPr>
        <w:tab/>
        <w:t>(2)</w:t>
      </w:r>
    </w:p>
    <w:p w14:paraId="1C5BC75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ừ (1) + (2) </w:t>
      </w:r>
      <w:r w:rsidRPr="005B384E">
        <w:rPr>
          <w:rFonts w:ascii="Times New Roman" w:hAnsi="Times New Roman" w:cs="Times New Roman"/>
          <w:position w:val="-20"/>
          <w:sz w:val="24"/>
          <w:szCs w:val="24"/>
        </w:rPr>
        <w:object w:dxaOrig="2680" w:dyaOrig="520" w14:anchorId="7F69428F">
          <v:shape id="_x0000_i1148" type="#_x0000_t75" style="width:134.35pt;height:25.8pt" o:ole="">
            <v:imagedata r:id="rId253" o:title=""/>
          </v:shape>
          <o:OLEObject Type="Embed" ProgID="Equation.DSMT4" ShapeID="_x0000_i1148" DrawAspect="Content" ObjectID="_1772543940" r:id="rId254"/>
        </w:object>
      </w:r>
    </w:p>
    <w:p w14:paraId="07FAB2F7" w14:textId="43A6A3C3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Mà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042B6EF9">
          <v:shape id="_x0000_i1149" type="#_x0000_t75" style="width:98.85pt;height:18.25pt" o:ole="">
            <v:imagedata r:id="rId255" o:title=""/>
          </v:shape>
          <o:OLEObject Type="Embed" ProgID="Equation.DSMT4" ShapeID="_x0000_i1149" DrawAspect="Content" ObjectID="_1772543941" r:id="rId256"/>
        </w:object>
      </w:r>
      <w:r w:rsidRPr="005B384E">
        <w:rPr>
          <w:rFonts w:ascii="Times New Roman" w:hAnsi="Times New Roman" w:cs="Times New Roman"/>
          <w:sz w:val="24"/>
          <w:szCs w:val="24"/>
        </w:rPr>
        <w:t>(2 g</w:t>
      </w:r>
      <w:r w:rsidR="00CD0AF7">
        <w:rPr>
          <w:rFonts w:ascii="Times New Roman" w:hAnsi="Times New Roman" w:cs="Times New Roman"/>
          <w:sz w:val="24"/>
          <w:szCs w:val="24"/>
        </w:rPr>
        <w:t>ó</w:t>
      </w:r>
      <w:r w:rsidRPr="005B384E">
        <w:rPr>
          <w:rFonts w:ascii="Times New Roman" w:hAnsi="Times New Roman" w:cs="Times New Roman"/>
          <w:sz w:val="24"/>
          <w:szCs w:val="24"/>
        </w:rPr>
        <w:t>c phụ nhau)</w:t>
      </w:r>
    </w:p>
    <w:p w14:paraId="37B07237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114D0639">
          <v:shape id="_x0000_i1150" type="#_x0000_t75" style="width:98.85pt;height:18.25pt" o:ole="">
            <v:imagedata r:id="rId257" o:title=""/>
          </v:shape>
          <o:OLEObject Type="Embed" ProgID="Equation.DSMT4" ShapeID="_x0000_i1150" DrawAspect="Content" ObjectID="_1772543942" r:id="rId258"/>
        </w:object>
      </w:r>
      <w:r w:rsidRPr="005B384E">
        <w:rPr>
          <w:rFonts w:ascii="Times New Roman" w:hAnsi="Times New Roman" w:cs="Times New Roman"/>
          <w:sz w:val="24"/>
          <w:szCs w:val="24"/>
        </w:rPr>
        <w:t>(2 góc phụ nhau)</w:t>
      </w:r>
    </w:p>
    <w:p w14:paraId="071A8293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700" w:dyaOrig="360" w14:anchorId="52F48249">
          <v:shape id="_x0000_i1151" type="#_x0000_t75" style="width:84.9pt;height:18.25pt" o:ole="">
            <v:imagedata r:id="rId259" o:title=""/>
          </v:shape>
          <o:OLEObject Type="Embed" ProgID="Equation.DSMT4" ShapeID="_x0000_i1151" DrawAspect="Content" ObjectID="_1772543943" r:id="rId260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mà 2 góc này ở vị trị so le trong</w:t>
      </w:r>
    </w:p>
    <w:p w14:paraId="1F0FE5AC" w14:textId="21F876A0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09371299">
          <v:shape id="_x0000_i1152" type="#_x0000_t75" style="width:64.5pt;height:13.95pt" o:ole="">
            <v:imagedata r:id="rId261" o:title=""/>
          </v:shape>
          <o:OLEObject Type="Embed" ProgID="Equation.DSMT4" ShapeID="_x0000_i1152" DrawAspect="Content" ObjectID="_1772543944" r:id="rId262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mà </w:t>
      </w:r>
      <w:r w:rsidR="008A4EF5" w:rsidRPr="005B384E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20D13686">
          <v:shape id="_x0000_i1153" type="#_x0000_t75" style="width:115pt;height:20.4pt" o:ole="">
            <v:imagedata r:id="rId263" o:title=""/>
          </v:shape>
          <o:OLEObject Type="Embed" ProgID="Equation.DSMT4" ShapeID="_x0000_i1153" DrawAspect="Content" ObjectID="_1772543945" r:id="rId264"/>
        </w:object>
      </w:r>
    </w:p>
    <w:p w14:paraId="3FEAA7AA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5257C56">
          <v:shape id="_x0000_i1154" type="#_x0000_t75" style="width:15.05pt;height:11.8pt" o:ole="">
            <v:imagedata r:id="rId265" o:title=""/>
          </v:shape>
          <o:OLEObject Type="Embed" ProgID="Equation.DSMT4" ShapeID="_x0000_i1154" DrawAspect="Content" ObjectID="_1772543946" r:id="rId266"/>
        </w:object>
      </w:r>
      <w:r w:rsidRPr="005B384E">
        <w:rPr>
          <w:rFonts w:ascii="Times New Roman" w:hAnsi="Times New Roman" w:cs="Times New Roman"/>
          <w:sz w:val="24"/>
          <w:szCs w:val="24"/>
        </w:rPr>
        <w:t>Tứ giác CMPO là hình bình hành (dhnb hình bình hành)</w:t>
      </w:r>
    </w:p>
    <w:p w14:paraId="282EF6BB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</w:p>
    <w:p w14:paraId="2CBC32D6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+) Qua A kẻ đường thẳng vuông góc với AB</w:t>
      </w:r>
    </w:p>
    <w:p w14:paraId="4AF6F97C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Qua D kẻ đường thẳng vuông góc với CD</w:t>
      </w:r>
    </w:p>
    <w:p w14:paraId="7FCDD74B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Hai đường thẳng cắt nhau tại K</w:t>
      </w:r>
    </w:p>
    <w:p w14:paraId="16C962DE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a có: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2780" w:dyaOrig="360" w14:anchorId="5A1FB7EC">
          <v:shape id="_x0000_i1155" type="#_x0000_t75" style="width:138.65pt;height:18.25pt" o:ole="">
            <v:imagedata r:id="rId267" o:title=""/>
          </v:shape>
          <o:OLEObject Type="Embed" ProgID="Equation.DSMT4" ShapeID="_x0000_i1155" DrawAspect="Content" ObjectID="_1772543947" r:id="rId268"/>
        </w:object>
      </w:r>
    </w:p>
    <w:p w14:paraId="46E2939F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0DDFB9EB">
          <v:shape id="_x0000_i1156" type="#_x0000_t75" style="width:1in;height:13.95pt" o:ole="">
            <v:imagedata r:id="rId269" o:title=""/>
          </v:shape>
          <o:OLEObject Type="Embed" ProgID="Equation.DSMT4" ShapeID="_x0000_i1156" DrawAspect="Content" ObjectID="_1772543948" r:id="rId270"/>
        </w:object>
      </w:r>
    </w:p>
    <w:p w14:paraId="7D4624B5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AEC3666">
          <v:shape id="_x0000_i1157" type="#_x0000_t75" style="width:15.05pt;height:11.8pt" o:ole="">
            <v:imagedata r:id="rId271" o:title=""/>
          </v:shape>
          <o:OLEObject Type="Embed" ProgID="Equation.DSMT4" ShapeID="_x0000_i1157" DrawAspect="Content" ObjectID="_1772543949" r:id="rId272"/>
        </w:object>
      </w:r>
      <w:r w:rsidRPr="005B384E">
        <w:rPr>
          <w:rFonts w:ascii="Times New Roman" w:hAnsi="Times New Roman" w:cs="Times New Roman"/>
          <w:sz w:val="24"/>
          <w:szCs w:val="24"/>
        </w:rPr>
        <w:t>Tứ giác OAKD là hình vuông</w:t>
      </w:r>
    </w:p>
    <w:p w14:paraId="06FB2DD1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Mà O, A, D cố định</w:t>
      </w:r>
    </w:p>
    <w:p w14:paraId="6D195A5A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2EFD294">
          <v:shape id="_x0000_i1158" type="#_x0000_t75" style="width:15.05pt;height:11.8pt" o:ole="">
            <v:imagedata r:id="rId273" o:title=""/>
          </v:shape>
          <o:OLEObject Type="Embed" ProgID="Equation.DSMT4" ShapeID="_x0000_i1158" DrawAspect="Content" ObjectID="_1772543950" r:id="rId274"/>
        </w:object>
      </w:r>
      <w:r w:rsidRPr="005B384E">
        <w:rPr>
          <w:rFonts w:ascii="Times New Roman" w:hAnsi="Times New Roman" w:cs="Times New Roman"/>
          <w:sz w:val="24"/>
          <w:szCs w:val="24"/>
        </w:rPr>
        <w:t>K cố định</w:t>
      </w:r>
    </w:p>
    <w:p w14:paraId="00AC2E1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56E4458">
          <v:shape id="_x0000_i1159" type="#_x0000_t75" style="width:15.05pt;height:11.8pt" o:ole="">
            <v:imagedata r:id="rId275" o:title=""/>
          </v:shape>
          <o:OLEObject Type="Embed" ProgID="Equation.DSMT4" ShapeID="_x0000_i1159" DrawAspect="Content" ObjectID="_1772543951" r:id="rId276"/>
        </w:object>
      </w:r>
      <w:r w:rsidRPr="005B384E">
        <w:rPr>
          <w:rFonts w:ascii="Times New Roman" w:hAnsi="Times New Roman" w:cs="Times New Roman"/>
          <w:sz w:val="24"/>
          <w:szCs w:val="24"/>
        </w:rPr>
        <w:t>OK không đổi và cố định</w:t>
      </w:r>
    </w:p>
    <w:p w14:paraId="687060A6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</w:p>
    <w:p w14:paraId="3A38A0AA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+) Có: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6240AFDF">
          <v:shape id="_x0000_i1160" type="#_x0000_t75" style="width:1in;height:13.95pt" o:ole="">
            <v:imagedata r:id="rId277" o:title=""/>
          </v:shape>
          <o:OLEObject Type="Embed" ProgID="Equation.DSMT4" ShapeID="_x0000_i1160" DrawAspect="Content" ObjectID="_1772543952" r:id="rId278"/>
        </w:object>
      </w:r>
    </w:p>
    <w:p w14:paraId="29786F5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66A7D7EC">
          <v:shape id="_x0000_i1161" type="#_x0000_t75" style="width:67.7pt;height:13.95pt" o:ole="">
            <v:imagedata r:id="rId279" o:title=""/>
          </v:shape>
          <o:OLEObject Type="Embed" ProgID="Equation.DSMT4" ShapeID="_x0000_i1161" DrawAspect="Content" ObjectID="_1772543953" r:id="rId280"/>
        </w:object>
      </w:r>
    </w:p>
    <w:p w14:paraId="0C53ADA1" w14:textId="4DAA44CB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Mà </w:t>
      </w: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501377BD">
          <v:shape id="_x0000_i1162" type="#_x0000_t75" style="width:92.4pt;height:20.4pt" o:ole="">
            <v:imagedata r:id="rId281" o:title=""/>
          </v:shape>
          <o:OLEObject Type="Embed" ProgID="Equation.DSMT4" ShapeID="_x0000_i1162" DrawAspect="Content" ObjectID="_1772543954" r:id="rId282"/>
        </w:object>
      </w:r>
      <w:r w:rsidR="008A4EF5">
        <w:rPr>
          <w:rFonts w:ascii="Times New Roman" w:hAnsi="Times New Roman" w:cs="Times New Roman"/>
          <w:sz w:val="24"/>
          <w:szCs w:val="24"/>
        </w:rPr>
        <w:t>=&gt;DOMP là hình bình hành(dhnb)</w:t>
      </w:r>
    </w:p>
    <w:p w14:paraId="0138B13D" w14:textId="4E057167" w:rsidR="00964883" w:rsidRPr="005B384E" w:rsidRDefault="008A4EF5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964883" w:rsidRPr="005B384E">
        <w:rPr>
          <w:rFonts w:ascii="Times New Roman" w:hAnsi="Times New Roman" w:cs="Times New Roman"/>
          <w:position w:val="-6"/>
          <w:sz w:val="24"/>
          <w:szCs w:val="24"/>
        </w:rPr>
        <w:object w:dxaOrig="1219" w:dyaOrig="360" w14:anchorId="15E562EE">
          <v:shape id="_x0000_i1163" type="#_x0000_t75" style="width:61.25pt;height:18.25pt" o:ole="">
            <v:imagedata r:id="rId283" o:title=""/>
          </v:shape>
          <o:OLEObject Type="Embed" ProgID="Equation.DSMT4" ShapeID="_x0000_i1163" DrawAspect="Content" ObjectID="_1772543955" r:id="rId284"/>
        </w:object>
      </w:r>
    </w:p>
    <w:p w14:paraId="76F42A07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C111310">
          <v:shape id="_x0000_i1164" type="#_x0000_t75" style="width:15.05pt;height:11.8pt" o:ole="">
            <v:imagedata r:id="rId285" o:title=""/>
          </v:shape>
          <o:OLEObject Type="Embed" ProgID="Equation.DSMT4" ShapeID="_x0000_i1164" DrawAspect="Content" ObjectID="_1772543956" r:id="rId286"/>
        </w:object>
      </w:r>
      <w:r w:rsidRPr="005B384E">
        <w:rPr>
          <w:rFonts w:ascii="Times New Roman" w:hAnsi="Times New Roman" w:cs="Times New Roman"/>
          <w:sz w:val="24"/>
          <w:szCs w:val="24"/>
        </w:rPr>
        <w:t>Tứ giác DOMP là hình chữ nhật (dhnb)</w:t>
      </w:r>
    </w:p>
    <w:p w14:paraId="0FFD4994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5615150B">
          <v:shape id="_x0000_i1165" type="#_x0000_t75" style="width:60.2pt;height:13.95pt" o:ole="">
            <v:imagedata r:id="rId287" o:title=""/>
          </v:shape>
          <o:OLEObject Type="Embed" ProgID="Equation.DSMT4" ShapeID="_x0000_i1165" DrawAspect="Content" ObjectID="_1772543957" r:id="rId288"/>
        </w:object>
      </w:r>
      <w:r w:rsidRPr="005B384E">
        <w:rPr>
          <w:rFonts w:ascii="Times New Roman" w:hAnsi="Times New Roman" w:cs="Times New Roman"/>
          <w:sz w:val="24"/>
          <w:szCs w:val="24"/>
        </w:rPr>
        <w:t>(t/c hình chữ nhật)</w:t>
      </w:r>
    </w:p>
    <w:p w14:paraId="02FC7B86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01D524BC">
          <v:shape id="_x0000_i1166" type="#_x0000_t75" style="width:56.95pt;height:13.95pt" o:ole="">
            <v:imagedata r:id="rId289" o:title=""/>
          </v:shape>
          <o:OLEObject Type="Embed" ProgID="Equation.DSMT4" ShapeID="_x0000_i1166" DrawAspect="Content" ObjectID="_1772543958" r:id="rId290"/>
        </w:object>
      </w:r>
    </w:p>
    <w:p w14:paraId="2B1B8578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Mà </w:t>
      </w: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68EEFCB0">
          <v:shape id="_x0000_i1167" type="#_x0000_t75" style="width:45.15pt;height:13.95pt" o:ole="">
            <v:imagedata r:id="rId291" o:title=""/>
          </v:shape>
          <o:OLEObject Type="Embed" ProgID="Equation.DSMT4" ShapeID="_x0000_i1167" DrawAspect="Content" ObjectID="_1772543959" r:id="rId292"/>
        </w:object>
      </w:r>
    </w:p>
    <w:p w14:paraId="59DC1281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360D537">
          <v:shape id="_x0000_i1168" type="#_x0000_t75" style="width:15.05pt;height:11.8pt" o:ole="">
            <v:imagedata r:id="rId285" o:title=""/>
          </v:shape>
          <o:OLEObject Type="Embed" ProgID="Equation.DSMT4" ShapeID="_x0000_i1168" DrawAspect="Content" ObjectID="_1772543960" r:id="rId293"/>
        </w:object>
      </w:r>
      <w:r w:rsidRPr="005B384E">
        <w:rPr>
          <w:rFonts w:ascii="Times New Roman" w:hAnsi="Times New Roman" w:cs="Times New Roman"/>
          <w:sz w:val="24"/>
          <w:szCs w:val="24"/>
        </w:rPr>
        <w:t>D, P, K thẳng hàng</w:t>
      </w:r>
    </w:p>
    <w:p w14:paraId="6ABEBB66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24E07154">
          <v:shape id="_x0000_i1169" type="#_x0000_t75" style="width:53.75pt;height:13.95pt" o:ole="">
            <v:imagedata r:id="rId294" o:title=""/>
          </v:shape>
          <o:OLEObject Type="Embed" ProgID="Equation.DSMT4" ShapeID="_x0000_i1169" DrawAspect="Content" ObjectID="_1772543961" r:id="rId295"/>
        </w:object>
      </w:r>
    </w:p>
    <w:p w14:paraId="32281E68" w14:textId="77777777" w:rsidR="00964883" w:rsidRPr="005B384E" w:rsidRDefault="00964883" w:rsidP="00964883">
      <w:pPr>
        <w:pStyle w:val="ListParagraph"/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Vậy khi M di chuyển trên OA thì P di chuyển trên DK</w:t>
      </w:r>
    </w:p>
    <w:p w14:paraId="48235A44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5B384E">
        <w:rPr>
          <w:rFonts w:ascii="Times New Roman" w:hAnsi="Times New Roman" w:cs="Times New Roman"/>
          <w:b/>
          <w:bCs/>
          <w:sz w:val="24"/>
          <w:szCs w:val="24"/>
        </w:rPr>
        <w:t xml:space="preserve">Bài 5: </w:t>
      </w:r>
    </w:p>
    <w:p w14:paraId="0F4ABE6B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ừ bất đẳng thức luôn đúng </w:t>
      </w: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3100" w:dyaOrig="440" w14:anchorId="51686EE5">
          <v:shape id="_x0000_i1170" type="#_x0000_t75" style="width:155.8pt;height:21.5pt" o:ole="">
            <v:imagedata r:id="rId296" o:title=""/>
          </v:shape>
          <o:OLEObject Type="Embed" ProgID="Equation.DSMT4" ShapeID="_x0000_i1170" DrawAspect="Content" ObjectID="_1772543962" r:id="rId297"/>
        </w:object>
      </w:r>
    </w:p>
    <w:p w14:paraId="4177CEEF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Suy ra </w:t>
      </w:r>
      <w:r w:rsidRPr="005B384E">
        <w:rPr>
          <w:rFonts w:ascii="Times New Roman" w:hAnsi="Times New Roman" w:cs="Times New Roman"/>
          <w:position w:val="-14"/>
          <w:sz w:val="24"/>
          <w:szCs w:val="24"/>
        </w:rPr>
        <w:object w:dxaOrig="2840" w:dyaOrig="440" w14:anchorId="2E7316B1">
          <v:shape id="_x0000_i1171" type="#_x0000_t75" style="width:141.85pt;height:21.5pt" o:ole="">
            <v:imagedata r:id="rId298" o:title=""/>
          </v:shape>
          <o:OLEObject Type="Embed" ProgID="Equation.DSMT4" ShapeID="_x0000_i1171" DrawAspect="Content" ObjectID="_1772543963" r:id="rId299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vì </w:t>
      </w:r>
      <w:r w:rsidRPr="005B384E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103A536E">
          <v:shape id="_x0000_i1172" type="#_x0000_t75" style="width:60.2pt;height:16.1pt" o:ole="">
            <v:imagedata r:id="rId300" o:title=""/>
          </v:shape>
          <o:OLEObject Type="Embed" ProgID="Equation.DSMT4" ShapeID="_x0000_i1172" DrawAspect="Content" ObjectID="_1772543964" r:id="rId301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nên suy ra </w:t>
      </w:r>
      <w:r w:rsidRPr="005B384E">
        <w:rPr>
          <w:rFonts w:ascii="Times New Roman" w:hAnsi="Times New Roman" w:cs="Times New Roman"/>
          <w:position w:val="-28"/>
          <w:sz w:val="24"/>
          <w:szCs w:val="24"/>
        </w:rPr>
        <w:object w:dxaOrig="1560" w:dyaOrig="660" w14:anchorId="289F4F3F">
          <v:shape id="_x0000_i1173" type="#_x0000_t75" style="width:78.45pt;height:33.3pt" o:ole="">
            <v:imagedata r:id="rId302" o:title=""/>
          </v:shape>
          <o:OLEObject Type="Embed" ProgID="Equation.DSMT4" ShapeID="_x0000_i1173" DrawAspect="Content" ObjectID="_1772543965" r:id="rId303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bất đẳng thức xảy ra  “=” khi và chỉ khi </w:t>
      </w: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02AFE4C7">
          <v:shape id="_x0000_i1174" type="#_x0000_t75" style="width:65.55pt;height:31.15pt" o:ole="">
            <v:imagedata r:id="rId304" o:title=""/>
          </v:shape>
          <o:OLEObject Type="Embed" ProgID="Equation.DSMT4" ShapeID="_x0000_i1174" DrawAspect="Content" ObjectID="_1772543966" r:id="rId305"/>
        </w:object>
      </w:r>
    </w:p>
    <w:p w14:paraId="2C4A8C47" w14:textId="439AADE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Ta có </w:t>
      </w: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30E8654F">
          <v:shape id="_x0000_i1175" type="#_x0000_t75" style="width:75.2pt;height:31.15pt" o:ole="">
            <v:imagedata r:id="rId306" o:title=""/>
          </v:shape>
          <o:OLEObject Type="Embed" ProgID="Equation.DSMT4" ShapeID="_x0000_i1175" DrawAspect="Content" ObjectID="_1772543967" r:id="rId307"/>
        </w:object>
      </w:r>
      <w:r w:rsidRPr="005B384E">
        <w:rPr>
          <w:rFonts w:ascii="Times New Roman" w:hAnsi="Times New Roman" w:cs="Times New Roman"/>
          <w:sz w:val="24"/>
          <w:szCs w:val="24"/>
        </w:rPr>
        <w:t xml:space="preserve"> với </w:t>
      </w:r>
      <w:r w:rsidR="00474883" w:rsidRPr="005B384E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5E835853">
          <v:shape id="_x0000_i1176" type="#_x0000_t75" style="width:63.4pt;height:16.1pt" o:ole="">
            <v:imagedata r:id="rId308" o:title=""/>
          </v:shape>
          <o:OLEObject Type="Embed" ProgID="Equation.DSMT4" ShapeID="_x0000_i1176" DrawAspect="Content" ObjectID="_1772543968" r:id="rId309"/>
        </w:object>
      </w:r>
    </w:p>
    <w:p w14:paraId="42F45762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>Áp dụng bất đẳng thức trên ta có</w:t>
      </w:r>
    </w:p>
    <w:p w14:paraId="32C93168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6"/>
          <w:sz w:val="24"/>
          <w:szCs w:val="24"/>
        </w:rPr>
        <w:object w:dxaOrig="4640" w:dyaOrig="740" w14:anchorId="6FE043B6">
          <v:shape id="_x0000_i1177" type="#_x0000_t75" style="width:232.1pt;height:36.55pt" o:ole="">
            <v:imagedata r:id="rId310" o:title=""/>
          </v:shape>
          <o:OLEObject Type="Embed" ProgID="Equation.DSMT4" ShapeID="_x0000_i1177" DrawAspect="Content" ObjectID="_1772543969" r:id="rId311"/>
        </w:object>
      </w:r>
    </w:p>
    <w:p w14:paraId="6B791E59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position w:val="-32"/>
          <w:sz w:val="24"/>
          <w:szCs w:val="24"/>
        </w:rPr>
        <w:object w:dxaOrig="9139" w:dyaOrig="700" w14:anchorId="09929BF9">
          <v:shape id="_x0000_i1178" type="#_x0000_t75" style="width:456.7pt;height:35.45pt" o:ole="">
            <v:imagedata r:id="rId312" o:title=""/>
          </v:shape>
          <o:OLEObject Type="Embed" ProgID="Equation.DSMT4" ShapeID="_x0000_i1178" DrawAspect="Content" ObjectID="_1772543970" r:id="rId313"/>
        </w:object>
      </w:r>
    </w:p>
    <w:p w14:paraId="208E25AF" w14:textId="77777777" w:rsidR="00964883" w:rsidRPr="005B384E" w:rsidRDefault="00964883" w:rsidP="00964883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5B384E">
        <w:rPr>
          <w:rFonts w:ascii="Times New Roman" w:hAnsi="Times New Roman" w:cs="Times New Roman"/>
          <w:sz w:val="24"/>
          <w:szCs w:val="24"/>
        </w:rPr>
        <w:t xml:space="preserve">Vậy </w:t>
      </w:r>
      <w:r w:rsidRPr="005B384E">
        <w:rPr>
          <w:rFonts w:ascii="Times New Roman" w:hAnsi="Times New Roman" w:cs="Times New Roman"/>
          <w:position w:val="-24"/>
          <w:sz w:val="24"/>
          <w:szCs w:val="24"/>
        </w:rPr>
        <w:object w:dxaOrig="2700" w:dyaOrig="620" w14:anchorId="587666DD">
          <v:shape id="_x0000_i1179" type="#_x0000_t75" style="width:135.4pt;height:31.15pt" o:ole="">
            <v:imagedata r:id="rId314" o:title=""/>
          </v:shape>
          <o:OLEObject Type="Embed" ProgID="Equation.DSMT4" ShapeID="_x0000_i1179" DrawAspect="Content" ObjectID="_1772543971" r:id="rId315"/>
        </w:object>
      </w:r>
    </w:p>
    <w:p w14:paraId="5BB7B0BD" w14:textId="77777777" w:rsidR="004141D1" w:rsidRPr="004141D1" w:rsidRDefault="004141D1" w:rsidP="004141D1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4141D1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31041874" w14:textId="77777777" w:rsidR="004141D1" w:rsidRPr="004141D1" w:rsidRDefault="004141D1" w:rsidP="004141D1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4141D1">
        <w:rPr>
          <w:rFonts w:ascii="Times New Roman" w:hAnsi="Times New Roman" w:cs="Times New Roman"/>
          <w:sz w:val="24"/>
          <w:szCs w:val="24"/>
        </w:rPr>
        <w:lastRenderedPageBreak/>
        <w:t>https://www.vnteach.com</w:t>
      </w:r>
    </w:p>
    <w:p w14:paraId="052AF329" w14:textId="77777777" w:rsidR="004141D1" w:rsidRPr="004141D1" w:rsidRDefault="004141D1" w:rsidP="004141D1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</w:p>
    <w:p w14:paraId="5BBF1747" w14:textId="77777777" w:rsidR="004141D1" w:rsidRPr="004141D1" w:rsidRDefault="004141D1" w:rsidP="004141D1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4141D1">
        <w:rPr>
          <w:rFonts w:ascii="Times New Roman" w:hAnsi="Times New Roman" w:cs="Times New Roman"/>
          <w:sz w:val="24"/>
          <w:szCs w:val="24"/>
        </w:rPr>
        <w:t>Cộng đồng facebook Thư Viện VnTeach.Com</w:t>
      </w:r>
    </w:p>
    <w:p w14:paraId="4CECDF26" w14:textId="77777777" w:rsidR="004141D1" w:rsidRPr="004141D1" w:rsidRDefault="004141D1" w:rsidP="004141D1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4141D1">
        <w:rPr>
          <w:rFonts w:ascii="Times New Roman" w:hAnsi="Times New Roman" w:cs="Times New Roman"/>
          <w:sz w:val="24"/>
          <w:szCs w:val="24"/>
        </w:rPr>
        <w:t>https://www.facebook.com/groups/vnteach/</w:t>
      </w:r>
    </w:p>
    <w:p w14:paraId="7726D853" w14:textId="3639A546" w:rsidR="00964883" w:rsidRPr="00E9393C" w:rsidRDefault="004141D1" w:rsidP="004141D1">
      <w:pPr>
        <w:tabs>
          <w:tab w:val="left" w:pos="3493"/>
        </w:tabs>
        <w:rPr>
          <w:rFonts w:ascii="Times New Roman" w:hAnsi="Times New Roman" w:cs="Times New Roman"/>
          <w:sz w:val="24"/>
          <w:szCs w:val="24"/>
        </w:rPr>
      </w:pPr>
      <w:r w:rsidRPr="004141D1">
        <w:rPr>
          <w:rFonts w:ascii="Times New Roman" w:hAnsi="Times New Roman" w:cs="Times New Roman"/>
          <w:sz w:val="24"/>
          <w:szCs w:val="24"/>
        </w:rPr>
        <w:t>https://www.facebook.com/groups/thuvienvnteach/</w:t>
      </w:r>
    </w:p>
    <w:sectPr w:rsidR="00964883" w:rsidRPr="00E9393C" w:rsidSect="00605BD7">
      <w:headerReference w:type="even" r:id="rId316"/>
      <w:headerReference w:type="first" r:id="rId317"/>
      <w:pgSz w:w="11906" w:h="16838" w:code="9"/>
      <w:pgMar w:top="576" w:right="864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5A036F" w14:textId="77777777" w:rsidR="00053681" w:rsidRDefault="00053681" w:rsidP="003A7B1D">
      <w:pPr>
        <w:spacing w:after="0" w:line="240" w:lineRule="auto"/>
      </w:pPr>
      <w:r>
        <w:separator/>
      </w:r>
    </w:p>
  </w:endnote>
  <w:endnote w:type="continuationSeparator" w:id="0">
    <w:p w14:paraId="08DFECDC" w14:textId="77777777" w:rsidR="00053681" w:rsidRDefault="00053681" w:rsidP="003A7B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B10B09" w14:textId="77777777" w:rsidR="00053681" w:rsidRDefault="00053681" w:rsidP="003A7B1D">
      <w:pPr>
        <w:spacing w:after="0" w:line="240" w:lineRule="auto"/>
      </w:pPr>
      <w:r>
        <w:separator/>
      </w:r>
    </w:p>
  </w:footnote>
  <w:footnote w:type="continuationSeparator" w:id="0">
    <w:p w14:paraId="4F3A7864" w14:textId="77777777" w:rsidR="00053681" w:rsidRDefault="00053681" w:rsidP="003A7B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DFD466" w14:textId="06840F63" w:rsidR="00CD0AF7" w:rsidRDefault="00000000">
    <w:pPr>
      <w:pStyle w:val="Header"/>
    </w:pPr>
    <w:r>
      <w:rPr>
        <w:noProof/>
      </w:rPr>
      <w:pict w14:anchorId="0B102C6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011846" o:spid="_x0000_s1026" type="#_x0000_t136" style="position:absolute;margin-left:0;margin-top:0;width:595.65pt;height:111.6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Facebook: Toán Hóa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06FCDC" w14:textId="24649358" w:rsidR="00CD0AF7" w:rsidRDefault="00000000">
    <w:pPr>
      <w:pStyle w:val="Header"/>
    </w:pPr>
    <w:r>
      <w:rPr>
        <w:noProof/>
      </w:rPr>
      <w:pict w14:anchorId="394B9A2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011845" o:spid="_x0000_s1025" type="#_x0000_t136" style="position:absolute;margin-left:0;margin-top:0;width:595.65pt;height:111.6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Facebook: Toán Hóa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42400D"/>
    <w:multiLevelType w:val="hybridMultilevel"/>
    <w:tmpl w:val="88EE760C"/>
    <w:lvl w:ilvl="0" w:tplc="BC326D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A52E5A"/>
    <w:multiLevelType w:val="hybridMultilevel"/>
    <w:tmpl w:val="3A2C2D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EE4FAA"/>
    <w:multiLevelType w:val="hybridMultilevel"/>
    <w:tmpl w:val="2DE4DD48"/>
    <w:lvl w:ilvl="0" w:tplc="35CEA7BA">
      <w:start w:val="1"/>
      <w:numFmt w:val="upp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965D3A"/>
    <w:multiLevelType w:val="hybridMultilevel"/>
    <w:tmpl w:val="AED25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EE4F0B"/>
    <w:multiLevelType w:val="hybridMultilevel"/>
    <w:tmpl w:val="962EFC9A"/>
    <w:lvl w:ilvl="0" w:tplc="313AE7D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2C1199"/>
    <w:multiLevelType w:val="hybridMultilevel"/>
    <w:tmpl w:val="272C15C0"/>
    <w:lvl w:ilvl="0" w:tplc="741860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2E541C"/>
    <w:multiLevelType w:val="hybridMultilevel"/>
    <w:tmpl w:val="CFEC45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355EE6"/>
    <w:multiLevelType w:val="hybridMultilevel"/>
    <w:tmpl w:val="F56AA3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5742D8"/>
    <w:multiLevelType w:val="hybridMultilevel"/>
    <w:tmpl w:val="E21AC5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435A6A"/>
    <w:multiLevelType w:val="hybridMultilevel"/>
    <w:tmpl w:val="F0C8AF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016F77"/>
    <w:multiLevelType w:val="hybridMultilevel"/>
    <w:tmpl w:val="96F491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3078408">
    <w:abstractNumId w:val="7"/>
  </w:num>
  <w:num w:numId="2" w16cid:durableId="193924733">
    <w:abstractNumId w:val="4"/>
  </w:num>
  <w:num w:numId="3" w16cid:durableId="2039965087">
    <w:abstractNumId w:val="9"/>
  </w:num>
  <w:num w:numId="4" w16cid:durableId="2098936272">
    <w:abstractNumId w:val="5"/>
  </w:num>
  <w:num w:numId="5" w16cid:durableId="330642178">
    <w:abstractNumId w:val="10"/>
  </w:num>
  <w:num w:numId="6" w16cid:durableId="1750809496">
    <w:abstractNumId w:val="8"/>
  </w:num>
  <w:num w:numId="7" w16cid:durableId="1288466853">
    <w:abstractNumId w:val="1"/>
  </w:num>
  <w:num w:numId="8" w16cid:durableId="133836419">
    <w:abstractNumId w:val="6"/>
  </w:num>
  <w:num w:numId="9" w16cid:durableId="1980259919">
    <w:abstractNumId w:val="0"/>
  </w:num>
  <w:num w:numId="10" w16cid:durableId="603534971">
    <w:abstractNumId w:val="2"/>
  </w:num>
  <w:num w:numId="11" w16cid:durableId="70270616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5EC0"/>
    <w:rsid w:val="000210B9"/>
    <w:rsid w:val="00053681"/>
    <w:rsid w:val="00116EDC"/>
    <w:rsid w:val="00131714"/>
    <w:rsid w:val="00247EA7"/>
    <w:rsid w:val="00275EC0"/>
    <w:rsid w:val="00385D4A"/>
    <w:rsid w:val="003A7B1D"/>
    <w:rsid w:val="004141D1"/>
    <w:rsid w:val="00421901"/>
    <w:rsid w:val="00474883"/>
    <w:rsid w:val="004A4412"/>
    <w:rsid w:val="005D6C9F"/>
    <w:rsid w:val="005F5DFE"/>
    <w:rsid w:val="00605BD7"/>
    <w:rsid w:val="006D0898"/>
    <w:rsid w:val="007146AE"/>
    <w:rsid w:val="007A7CCE"/>
    <w:rsid w:val="007E0FF2"/>
    <w:rsid w:val="008A4EF5"/>
    <w:rsid w:val="00964883"/>
    <w:rsid w:val="00AF5F37"/>
    <w:rsid w:val="00CD0AF7"/>
    <w:rsid w:val="00D02442"/>
    <w:rsid w:val="00D632EC"/>
    <w:rsid w:val="00D82F3A"/>
    <w:rsid w:val="00DD408F"/>
    <w:rsid w:val="00E17873"/>
    <w:rsid w:val="00E35F3C"/>
    <w:rsid w:val="00E9393C"/>
    <w:rsid w:val="00FA05B0"/>
    <w:rsid w:val="00FF1A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AD75B7"/>
  <w15:chartTrackingRefBased/>
  <w15:docId w15:val="{0A246517-D94E-4E1C-8199-98A2DC501C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5EC0"/>
    <w:pPr>
      <w:ind w:left="720"/>
      <w:contextualSpacing/>
    </w:pPr>
  </w:style>
  <w:style w:type="table" w:styleId="TableGrid">
    <w:name w:val="Table Grid"/>
    <w:basedOn w:val="TableNormal"/>
    <w:uiPriority w:val="39"/>
    <w:rsid w:val="005D6C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A7B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7B1D"/>
  </w:style>
  <w:style w:type="paragraph" w:styleId="Footer">
    <w:name w:val="footer"/>
    <w:basedOn w:val="Normal"/>
    <w:link w:val="FooterChar"/>
    <w:uiPriority w:val="99"/>
    <w:unhideWhenUsed/>
    <w:rsid w:val="003A7B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7B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e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16" Type="http://schemas.openxmlformats.org/officeDocument/2006/relationships/header" Target="header1.xml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header" Target="header2.xml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AC6B00-D582-48E6-BBA7-84D5E07F7D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8</TotalTime>
  <Pages>1</Pages>
  <Words>1159</Words>
  <Characters>660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1-05-08T15:05:00Z</dcterms:created>
  <dcterms:modified xsi:type="dcterms:W3CDTF">2024-03-21T09:25:00Z</dcterms:modified>
</cp:coreProperties>
</file>